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361" r:id="rId3"/>
    <p:sldId id="537" r:id="rId4"/>
    <p:sldId id="540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541" r:id="rId28"/>
    <p:sldId id="384" r:id="rId29"/>
    <p:sldId id="385" r:id="rId30"/>
    <p:sldId id="386" r:id="rId31"/>
    <p:sldId id="387" r:id="rId32"/>
    <p:sldId id="388" r:id="rId33"/>
    <p:sldId id="389" r:id="rId34"/>
    <p:sldId id="390" r:id="rId35"/>
    <p:sldId id="391" r:id="rId36"/>
    <p:sldId id="542" r:id="rId37"/>
    <p:sldId id="392" r:id="rId38"/>
    <p:sldId id="393" r:id="rId39"/>
    <p:sldId id="394" r:id="rId40"/>
    <p:sldId id="395" r:id="rId41"/>
    <p:sldId id="543" r:id="rId42"/>
    <p:sldId id="520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FF"/>
    <a:srgbClr val="494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288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A0FFE-46E4-2343-AF9E-958B0999E83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0294B-19D2-5641-AD14-F307C44503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648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5D1057-296B-1F45-B807-EB116B9A443F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3A4C14-460B-DC44-B57D-108057350E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677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2895600" cy="3238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CSE 3101, PROF. J. ELD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419600" y="6381750"/>
            <a:ext cx="660400" cy="4000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4D25CD52-6359-6F47-8A42-456912137C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BB24A94-5070-BA45-AE6E-9216911C85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19281" y="6447263"/>
            <a:ext cx="2724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2014-03-13 11:39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Sor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/>
              <a:t>12.3, 12.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259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259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259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2598" name="Group 6"/>
          <p:cNvGraphicFramePr>
            <a:graphicFrameLocks noGrp="1"/>
          </p:cNvGraphicFramePr>
          <p:nvPr>
            <p:ph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268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268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268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268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268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268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268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268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268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269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269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269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269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269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269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269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269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269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269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270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sp>
        <p:nvSpPr>
          <p:cNvPr id="1262701" name="Text Box 109"/>
          <p:cNvSpPr txBox="1">
            <a:spLocks noChangeArrowheads="1"/>
          </p:cNvSpPr>
          <p:nvPr/>
        </p:nvSpPr>
        <p:spPr bwMode="auto">
          <a:xfrm>
            <a:off x="220663" y="3832225"/>
            <a:ext cx="4275137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# of records with digit &lt; v:</a:t>
            </a:r>
          </a:p>
        </p:txBody>
      </p: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2703" name="Text Box 111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04" name="Text Box 112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2705" name="Text Box 113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2706" name="Text Box 114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07" name="Text Box 115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2708" name="Text Box 116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09" name="Text Box 117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10" name="Text Box 118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2711" name="Text Box 119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12" name="Text Box 120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2713" name="Text Box 121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2714" name="Text Box 122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15" name="Text Box 123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2716" name="Text Box 124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17" name="Text Box 125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18" name="Text Box 126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2719" name="Text Box 127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2720" name="Text Box 128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2721" name="Text Box 129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2722" name="Group 130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2739" name="Text Box 147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2740" name="Text Box 148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2741" name="Text Box 149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2742" name="Text Box 150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2743" name="Text Box 151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2744" name="Text Box 152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2745" name="Text Box 153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62746" name="Text Box 154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grpSp>
        <p:nvGrpSpPr>
          <p:cNvPr id="4" name="Group 155"/>
          <p:cNvGrpSpPr>
            <a:grpSpLocks/>
          </p:cNvGrpSpPr>
          <p:nvPr/>
        </p:nvGrpSpPr>
        <p:grpSpPr bwMode="auto">
          <a:xfrm>
            <a:off x="76200" y="1631950"/>
            <a:ext cx="8897938" cy="3279775"/>
            <a:chOff x="48" y="968"/>
            <a:chExt cx="5605" cy="2066"/>
          </a:xfrm>
        </p:grpSpPr>
        <p:sp>
          <p:nvSpPr>
            <p:cNvPr id="1262748" name="Text Box 156"/>
            <p:cNvSpPr txBox="1">
              <a:spLocks noChangeArrowheads="1"/>
            </p:cNvSpPr>
            <p:nvPr/>
          </p:nvSpPr>
          <p:spPr bwMode="auto">
            <a:xfrm>
              <a:off x="48" y="2688"/>
              <a:ext cx="3695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= location of first record with digit v.</a:t>
              </a:r>
            </a:p>
          </p:txBody>
        </p:sp>
        <p:sp>
          <p:nvSpPr>
            <p:cNvPr id="1262749" name="Line 157"/>
            <p:cNvSpPr>
              <a:spLocks noChangeShapeType="1"/>
            </p:cNvSpPr>
            <p:nvPr/>
          </p:nvSpPr>
          <p:spPr bwMode="auto">
            <a:xfrm flipH="1" flipV="1">
              <a:off x="1104" y="1680"/>
              <a:ext cx="1920" cy="8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750" name="Line 158"/>
            <p:cNvSpPr>
              <a:spLocks noChangeShapeType="1"/>
            </p:cNvSpPr>
            <p:nvPr/>
          </p:nvSpPr>
          <p:spPr bwMode="auto">
            <a:xfrm flipH="1" flipV="1">
              <a:off x="2304" y="1680"/>
              <a:ext cx="1200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751" name="Line 159"/>
            <p:cNvSpPr>
              <a:spLocks noChangeShapeType="1"/>
            </p:cNvSpPr>
            <p:nvPr/>
          </p:nvSpPr>
          <p:spPr bwMode="auto">
            <a:xfrm flipV="1">
              <a:off x="3936" y="1632"/>
              <a:ext cx="576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752" name="Line 160"/>
            <p:cNvSpPr>
              <a:spLocks noChangeShapeType="1"/>
            </p:cNvSpPr>
            <p:nvPr/>
          </p:nvSpPr>
          <p:spPr bwMode="auto">
            <a:xfrm flipV="1">
              <a:off x="4464" y="1632"/>
              <a:ext cx="816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161"/>
            <p:cNvGrpSpPr>
              <a:grpSpLocks/>
            </p:cNvGrpSpPr>
            <p:nvPr/>
          </p:nvGrpSpPr>
          <p:grpSpPr bwMode="auto">
            <a:xfrm>
              <a:off x="926" y="968"/>
              <a:ext cx="4727" cy="346"/>
              <a:chOff x="926" y="968"/>
              <a:chExt cx="4727" cy="346"/>
            </a:xfrm>
          </p:grpSpPr>
          <p:sp>
            <p:nvSpPr>
              <p:cNvPr id="1262754" name="Text Box 162"/>
              <p:cNvSpPr txBox="1">
                <a:spLocks noChangeArrowheads="1"/>
              </p:cNvSpPr>
              <p:nvPr/>
            </p:nvSpPr>
            <p:spPr bwMode="auto">
              <a:xfrm>
                <a:off x="926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62755" name="Text Box 163"/>
              <p:cNvSpPr txBox="1">
                <a:spLocks noChangeArrowheads="1"/>
              </p:cNvSpPr>
              <p:nvPr/>
            </p:nvSpPr>
            <p:spPr bwMode="auto">
              <a:xfrm>
                <a:off x="1159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62756" name="Text Box 164"/>
              <p:cNvSpPr txBox="1">
                <a:spLocks noChangeArrowheads="1"/>
              </p:cNvSpPr>
              <p:nvPr/>
            </p:nvSpPr>
            <p:spPr bwMode="auto">
              <a:xfrm>
                <a:off x="1419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62757" name="Text Box 165"/>
              <p:cNvSpPr txBox="1">
                <a:spLocks noChangeArrowheads="1"/>
              </p:cNvSpPr>
              <p:nvPr/>
            </p:nvSpPr>
            <p:spPr bwMode="auto">
              <a:xfrm>
                <a:off x="1679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62758" name="Text Box 166"/>
              <p:cNvSpPr txBox="1">
                <a:spLocks noChangeArrowheads="1"/>
              </p:cNvSpPr>
              <p:nvPr/>
            </p:nvSpPr>
            <p:spPr bwMode="auto">
              <a:xfrm>
                <a:off x="1939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62759" name="Text Box 167"/>
              <p:cNvSpPr txBox="1">
                <a:spLocks noChangeArrowheads="1"/>
              </p:cNvSpPr>
              <p:nvPr/>
            </p:nvSpPr>
            <p:spPr bwMode="auto">
              <a:xfrm>
                <a:off x="2199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0" name="Text Box 168"/>
              <p:cNvSpPr txBox="1">
                <a:spLocks noChangeArrowheads="1"/>
              </p:cNvSpPr>
              <p:nvPr/>
            </p:nvSpPr>
            <p:spPr bwMode="auto">
              <a:xfrm>
                <a:off x="2417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1" name="Text Box 169"/>
              <p:cNvSpPr txBox="1">
                <a:spLocks noChangeArrowheads="1"/>
              </p:cNvSpPr>
              <p:nvPr/>
            </p:nvSpPr>
            <p:spPr bwMode="auto">
              <a:xfrm>
                <a:off x="2674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2" name="Text Box 170"/>
              <p:cNvSpPr txBox="1">
                <a:spLocks noChangeArrowheads="1"/>
              </p:cNvSpPr>
              <p:nvPr/>
            </p:nvSpPr>
            <p:spPr bwMode="auto">
              <a:xfrm>
                <a:off x="2931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3" name="Text Box 171"/>
              <p:cNvSpPr txBox="1">
                <a:spLocks noChangeArrowheads="1"/>
              </p:cNvSpPr>
              <p:nvPr/>
            </p:nvSpPr>
            <p:spPr bwMode="auto">
              <a:xfrm>
                <a:off x="3188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4" name="Text Box 172"/>
              <p:cNvSpPr txBox="1">
                <a:spLocks noChangeArrowheads="1"/>
              </p:cNvSpPr>
              <p:nvPr/>
            </p:nvSpPr>
            <p:spPr bwMode="auto">
              <a:xfrm>
                <a:off x="3438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5" name="Text Box 173"/>
              <p:cNvSpPr txBox="1">
                <a:spLocks noChangeArrowheads="1"/>
              </p:cNvSpPr>
              <p:nvPr/>
            </p:nvSpPr>
            <p:spPr bwMode="auto">
              <a:xfrm>
                <a:off x="3681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6" name="Text Box 174"/>
              <p:cNvSpPr txBox="1">
                <a:spLocks noChangeArrowheads="1"/>
              </p:cNvSpPr>
              <p:nvPr/>
            </p:nvSpPr>
            <p:spPr bwMode="auto">
              <a:xfrm>
                <a:off x="3917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7" name="Text Box 175"/>
              <p:cNvSpPr txBox="1">
                <a:spLocks noChangeArrowheads="1"/>
              </p:cNvSpPr>
              <p:nvPr/>
            </p:nvSpPr>
            <p:spPr bwMode="auto">
              <a:xfrm>
                <a:off x="4160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62768" name="Text Box 176"/>
              <p:cNvSpPr txBox="1">
                <a:spLocks noChangeArrowheads="1"/>
              </p:cNvSpPr>
              <p:nvPr/>
            </p:nvSpPr>
            <p:spPr bwMode="auto">
              <a:xfrm>
                <a:off x="4417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1262769" name="Text Box 177"/>
              <p:cNvSpPr txBox="1">
                <a:spLocks noChangeArrowheads="1"/>
              </p:cNvSpPr>
              <p:nvPr/>
            </p:nvSpPr>
            <p:spPr bwMode="auto">
              <a:xfrm>
                <a:off x="4667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1262770" name="Text Box 178"/>
              <p:cNvSpPr txBox="1">
                <a:spLocks noChangeArrowheads="1"/>
              </p:cNvSpPr>
              <p:nvPr/>
            </p:nvSpPr>
            <p:spPr bwMode="auto">
              <a:xfrm>
                <a:off x="4924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1262771" name="Text Box 179"/>
              <p:cNvSpPr txBox="1">
                <a:spLocks noChangeArrowheads="1"/>
              </p:cNvSpPr>
              <p:nvPr/>
            </p:nvSpPr>
            <p:spPr bwMode="auto">
              <a:xfrm>
                <a:off x="5174" y="968"/>
                <a:ext cx="11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3000" b="0">
                  <a:latin typeface="Times New Roman" charset="0"/>
                </a:endParaRPr>
              </a:p>
            </p:txBody>
          </p:sp>
          <p:sp>
            <p:nvSpPr>
              <p:cNvPr id="1262772" name="Text Box 180"/>
              <p:cNvSpPr txBox="1">
                <a:spLocks noChangeArrowheads="1"/>
              </p:cNvSpPr>
              <p:nvPr/>
            </p:nvSpPr>
            <p:spPr bwMode="auto">
              <a:xfrm>
                <a:off x="5417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1262773" name="Text Box 181"/>
              <p:cNvSpPr txBox="1">
                <a:spLocks noChangeArrowheads="1"/>
              </p:cNvSpPr>
              <p:nvPr/>
            </p:nvSpPr>
            <p:spPr bwMode="auto">
              <a:xfrm>
                <a:off x="5172" y="968"/>
                <a:ext cx="2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0">
                    <a:latin typeface="Times New Roman" charset="0"/>
                  </a:rPr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361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362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362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3622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370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370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370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370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370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371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371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371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371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371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371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371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371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371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371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372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372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372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372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372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372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2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372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372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3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373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3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3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373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3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373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373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3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373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4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4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374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374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374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3745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376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376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376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376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376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376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3768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6376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377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29050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first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3771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3772" name="Line 156"/>
          <p:cNvSpPr>
            <a:spLocks noChangeShapeType="1"/>
          </p:cNvSpPr>
          <p:nvPr/>
        </p:nvSpPr>
        <p:spPr bwMode="auto">
          <a:xfrm flipH="1" flipV="1">
            <a:off x="3657600" y="2667000"/>
            <a:ext cx="1905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3773" name="Line 157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3774" name="Line 158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3775" name="Text Box 159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3776" name="Oval 160"/>
          <p:cNvSpPr>
            <a:spLocks noChangeArrowheads="1"/>
          </p:cNvSpPr>
          <p:nvPr/>
        </p:nvSpPr>
        <p:spPr bwMode="auto">
          <a:xfrm>
            <a:off x="14478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3777" name="Oval 161"/>
          <p:cNvSpPr>
            <a:spLocks noChangeArrowheads="1"/>
          </p:cNvSpPr>
          <p:nvPr/>
        </p:nvSpPr>
        <p:spPr bwMode="auto">
          <a:xfrm>
            <a:off x="3441700" y="15621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3778" name="Rectangle 162"/>
          <p:cNvSpPr>
            <a:spLocks noChangeArrowheads="1"/>
          </p:cNvSpPr>
          <p:nvPr/>
        </p:nvSpPr>
        <p:spPr bwMode="auto">
          <a:xfrm>
            <a:off x="3473450" y="151765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3779" name="Oval 163"/>
          <p:cNvSpPr>
            <a:spLocks noChangeArrowheads="1"/>
          </p:cNvSpPr>
          <p:nvPr/>
        </p:nvSpPr>
        <p:spPr bwMode="auto">
          <a:xfrm>
            <a:off x="1854200" y="10033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3780" name="Oval 164"/>
          <p:cNvSpPr>
            <a:spLocks noChangeArrowheads="1"/>
          </p:cNvSpPr>
          <p:nvPr/>
        </p:nvSpPr>
        <p:spPr bwMode="auto">
          <a:xfrm>
            <a:off x="1447800" y="15748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3781" name="Rectangle 165"/>
          <p:cNvSpPr>
            <a:spLocks noChangeArrowheads="1"/>
          </p:cNvSpPr>
          <p:nvPr/>
        </p:nvSpPr>
        <p:spPr bwMode="auto">
          <a:xfrm>
            <a:off x="146050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3782" name="Oval 166"/>
          <p:cNvSpPr>
            <a:spLocks noChangeArrowheads="1"/>
          </p:cNvSpPr>
          <p:nvPr/>
        </p:nvSpPr>
        <p:spPr bwMode="auto">
          <a:xfrm>
            <a:off x="22860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3783" name="Rectangle 167"/>
          <p:cNvSpPr>
            <a:spLocks noChangeArrowheads="1"/>
          </p:cNvSpPr>
          <p:nvPr/>
        </p:nvSpPr>
        <p:spPr bwMode="auto">
          <a:xfrm>
            <a:off x="1892300" y="1524000"/>
            <a:ext cx="3540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  <a:latin typeface="Times New Roman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3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3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3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3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6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6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6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6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6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63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63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775" grpId="0"/>
      <p:bldP spid="1263776" grpId="0" animBg="1"/>
      <p:bldP spid="1263776" grpId="1" animBg="1"/>
      <p:bldP spid="1263777" grpId="0" animBg="1"/>
      <p:bldP spid="1263777" grpId="1" animBg="1"/>
      <p:bldP spid="1263778" grpId="0"/>
      <p:bldP spid="1263779" grpId="0" animBg="1"/>
      <p:bldP spid="1263779" grpId="1" animBg="1"/>
      <p:bldP spid="1263780" grpId="0" animBg="1"/>
      <p:bldP spid="1263780" grpId="1" animBg="1"/>
      <p:bldP spid="1263781" grpId="0"/>
      <p:bldP spid="1263782" grpId="0" animBg="1"/>
      <p:bldP spid="12637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rst </a:t>
            </a:r>
            <a:r>
              <a:rPr lang="en-US" i="1" dirty="0"/>
              <a:t>i-1</a:t>
            </a:r>
            <a:r>
              <a:rPr lang="en-US" dirty="0"/>
              <a:t> keys have been placed in the correct locations in the output array</a:t>
            </a:r>
          </a:p>
          <a:p>
            <a:r>
              <a:rPr lang="en-US" dirty="0"/>
              <a:t>The auxiliary data structure </a:t>
            </a:r>
            <a:r>
              <a:rPr lang="en-US" i="1" dirty="0"/>
              <a:t>v</a:t>
            </a:r>
            <a:r>
              <a:rPr lang="en-US" dirty="0"/>
              <a:t> indicates the location at which to place the </a:t>
            </a:r>
            <a:r>
              <a:rPr lang="en-US" i="1" dirty="0" err="1"/>
              <a:t>i</a:t>
            </a:r>
            <a:r>
              <a:rPr lang="en-US" i="1" baseline="30000" dirty="0" err="1"/>
              <a:t>th</a:t>
            </a:r>
            <a:r>
              <a:rPr lang="en-US" dirty="0"/>
              <a:t> key for each possible key value from </a:t>
            </a:r>
            <a:r>
              <a:rPr lang="en-US" i="1" dirty="0" smtClean="0"/>
              <a:t>[0.</a:t>
            </a:r>
            <a:r>
              <a:rPr lang="en-US" i="1" dirty="0"/>
              <a:t>.k-1]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464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464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4646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409575"/>
                <a:gridCol w="3857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472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473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473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473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473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473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473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473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473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473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473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474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474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474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474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474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474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474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474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474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475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5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5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475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475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6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6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4769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478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478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478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478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479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479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4792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6479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479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4795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6" name="Line 156"/>
          <p:cNvSpPr>
            <a:spLocks noChangeShapeType="1"/>
          </p:cNvSpPr>
          <p:nvPr/>
        </p:nvSpPr>
        <p:spPr bwMode="auto">
          <a:xfrm flipH="1" flipV="1">
            <a:off x="3657600" y="2667000"/>
            <a:ext cx="1905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7" name="Line 157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8" name="Line 158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813" name="Oval 173"/>
          <p:cNvSpPr>
            <a:spLocks noChangeArrowheads="1"/>
          </p:cNvSpPr>
          <p:nvPr/>
        </p:nvSpPr>
        <p:spPr bwMode="auto">
          <a:xfrm>
            <a:off x="14478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4814" name="Rectangle 174"/>
          <p:cNvSpPr>
            <a:spLocks noChangeArrowheads="1"/>
          </p:cNvSpPr>
          <p:nvPr/>
        </p:nvSpPr>
        <p:spPr bwMode="auto">
          <a:xfrm>
            <a:off x="3429000" y="151765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4825" name="Text Box 185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4826" name="Line 186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813" grpId="0" animBg="1"/>
      <p:bldP spid="1264813" grpId="1" animBg="1"/>
      <p:bldP spid="1264814" grpId="0"/>
      <p:bldP spid="12648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566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566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566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5670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575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575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575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575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575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575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575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576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576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576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576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576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576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576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576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576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576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577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577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577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577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7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7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7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7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577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578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8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8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8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9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9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9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5793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581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581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581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581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1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581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5816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6</a:t>
            </a:r>
          </a:p>
        </p:txBody>
      </p:sp>
      <p:sp>
        <p:nvSpPr>
          <p:cNvPr id="126581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1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5819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20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21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6" name="Line 172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7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8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49" name="Text Box 185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5850" name="Rectangle 186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5851" name="Line 187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838" grpId="0"/>
      <p:bldP spid="12658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669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669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669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6694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677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677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677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678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678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678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678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678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678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678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678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678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678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679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679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679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679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679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679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679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679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79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680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680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0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680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0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0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680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0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680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680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1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681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1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1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681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681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681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6817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683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683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683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683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683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683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6840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6</a:t>
            </a:r>
          </a:p>
        </p:txBody>
      </p:sp>
      <p:sp>
        <p:nvSpPr>
          <p:cNvPr id="1266841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684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6843" name="Line 155"/>
          <p:cNvSpPr>
            <a:spLocks noChangeShapeType="1"/>
          </p:cNvSpPr>
          <p:nvPr/>
        </p:nvSpPr>
        <p:spPr bwMode="auto">
          <a:xfrm flipH="1" flipV="1">
            <a:off x="2057400" y="2590800"/>
            <a:ext cx="2743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44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45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60" name="Line 172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61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62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6863" name="Rectangle 175"/>
          <p:cNvSpPr>
            <a:spLocks noChangeArrowheads="1"/>
          </p:cNvSpPr>
          <p:nvPr/>
        </p:nvSpPr>
        <p:spPr bwMode="auto">
          <a:xfrm>
            <a:off x="18986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6874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6875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6876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6877" name="Line 189"/>
          <p:cNvSpPr>
            <a:spLocks noChangeShapeType="1"/>
          </p:cNvSpPr>
          <p:nvPr/>
        </p:nvSpPr>
        <p:spPr bwMode="auto">
          <a:xfrm>
            <a:off x="2286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6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6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6863" grpId="0"/>
      <p:bldP spid="12668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771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771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771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7718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780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780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780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780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780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780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780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780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780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781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781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781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781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781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781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781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781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781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781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782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782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2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782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782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2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782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2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2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783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3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783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783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3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783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3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3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783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783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784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7841" name="Group 129"/>
          <p:cNvGraphicFramePr>
            <a:graphicFrameLocks noGrp="1"/>
          </p:cNvGraphicFramePr>
          <p:nvPr/>
        </p:nvGraphicFramePr>
        <p:xfrm>
          <a:off x="4483100" y="3400423"/>
          <a:ext cx="2819400" cy="1019176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785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785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786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786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786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786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7864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6</a:t>
            </a:r>
          </a:p>
        </p:txBody>
      </p:sp>
      <p:sp>
        <p:nvSpPr>
          <p:cNvPr id="1267865" name="Text Box 153"/>
          <p:cNvSpPr txBox="1">
            <a:spLocks noChangeArrowheads="1"/>
          </p:cNvSpPr>
          <p:nvPr/>
        </p:nvSpPr>
        <p:spPr bwMode="auto">
          <a:xfrm>
            <a:off x="4672013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786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7867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868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869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884" name="Line 172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885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886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7887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7898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7899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7900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901" name="Line 189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7902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7903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7887" grpId="0"/>
      <p:bldP spid="12679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873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874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874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8742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882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882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882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882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882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883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883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883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883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883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883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883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883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883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883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884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884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884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884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884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884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4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884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884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5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885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5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5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885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5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885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885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5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885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6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6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886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886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886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8865" name="Group 129"/>
          <p:cNvGraphicFramePr>
            <a:graphicFrameLocks noGrp="1"/>
          </p:cNvGraphicFramePr>
          <p:nvPr/>
        </p:nvGraphicFramePr>
        <p:xfrm>
          <a:off x="4483100" y="3400423"/>
          <a:ext cx="2819400" cy="1019176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888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888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888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888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888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888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8888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7</a:t>
            </a:r>
          </a:p>
        </p:txBody>
      </p:sp>
      <p:sp>
        <p:nvSpPr>
          <p:cNvPr id="126888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889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8891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892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893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08" name="Line 172"/>
          <p:cNvSpPr>
            <a:spLocks noChangeShapeType="1"/>
          </p:cNvSpPr>
          <p:nvPr/>
        </p:nvSpPr>
        <p:spPr bwMode="auto">
          <a:xfrm flipH="1" flipV="1">
            <a:off x="4495800" y="2590800"/>
            <a:ext cx="10668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09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10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8911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8922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8923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8924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25" name="Line 189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26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8927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28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8929" name="Rectangle 193"/>
          <p:cNvSpPr>
            <a:spLocks noChangeArrowheads="1"/>
          </p:cNvSpPr>
          <p:nvPr/>
        </p:nvSpPr>
        <p:spPr bwMode="auto">
          <a:xfrm>
            <a:off x="82232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8925" grpId="0" animBg="1"/>
      <p:bldP spid="12689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976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976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976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9766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984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985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985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985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985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985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985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985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985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985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985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986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986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986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986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986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986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986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986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986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987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7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987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987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7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987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7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7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987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7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988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988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8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988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8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8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988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988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988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9889" name="Group 129"/>
          <p:cNvGraphicFramePr>
            <a:graphicFrameLocks noGrp="1"/>
          </p:cNvGraphicFramePr>
          <p:nvPr/>
        </p:nvGraphicFramePr>
        <p:xfrm>
          <a:off x="4483100" y="3400423"/>
          <a:ext cx="2819400" cy="1019176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990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990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990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990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991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8</a:t>
            </a:r>
          </a:p>
        </p:txBody>
      </p:sp>
      <p:sp>
        <p:nvSpPr>
          <p:cNvPr id="126991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9912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7</a:t>
            </a:r>
          </a:p>
        </p:txBody>
      </p:sp>
      <p:sp>
        <p:nvSpPr>
          <p:cNvPr id="126991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991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9915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16" name="Line 156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31" name="Line 171"/>
          <p:cNvSpPr>
            <a:spLocks noChangeShapeType="1"/>
          </p:cNvSpPr>
          <p:nvPr/>
        </p:nvSpPr>
        <p:spPr bwMode="auto">
          <a:xfrm flipH="1" flipV="1">
            <a:off x="4495800" y="2590800"/>
            <a:ext cx="10668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32" name="Line 172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33" name="Rectangle 173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9934" name="Rectangle 174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9945" name="Text Box 185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9946" name="Rectangle 186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9947" name="Line 187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48" name="Line 188"/>
          <p:cNvSpPr>
            <a:spLocks noChangeShapeType="1"/>
          </p:cNvSpPr>
          <p:nvPr/>
        </p:nvSpPr>
        <p:spPr bwMode="auto">
          <a:xfrm>
            <a:off x="3429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49" name="Rectangle 189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9950" name="Line 190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51" name="Line 191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52" name="Rectangle 192"/>
          <p:cNvSpPr>
            <a:spLocks noChangeArrowheads="1"/>
          </p:cNvSpPr>
          <p:nvPr/>
        </p:nvSpPr>
        <p:spPr bwMode="auto">
          <a:xfrm>
            <a:off x="426720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9953" name="Rectangle 193"/>
          <p:cNvSpPr>
            <a:spLocks noChangeArrowheads="1"/>
          </p:cNvSpPr>
          <p:nvPr/>
        </p:nvSpPr>
        <p:spPr bwMode="auto">
          <a:xfrm>
            <a:off x="822960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9954" name="Line 194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955" name="Line 195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48" grpId="0" animBg="1"/>
      <p:bldP spid="12699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078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078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0790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087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087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087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087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087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087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087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088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088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088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088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088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088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088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088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088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088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089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089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089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089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89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089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089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89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089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090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090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090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090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0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091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091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091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0913" name="Group 129"/>
          <p:cNvGraphicFramePr>
            <a:graphicFrameLocks noGrp="1"/>
          </p:cNvGraphicFramePr>
          <p:nvPr/>
        </p:nvGraphicFramePr>
        <p:xfrm>
          <a:off x="4483100" y="3400423"/>
          <a:ext cx="2819400" cy="1019176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093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093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093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093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093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8</a:t>
            </a:r>
          </a:p>
        </p:txBody>
      </p:sp>
      <p:sp>
        <p:nvSpPr>
          <p:cNvPr id="127093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0936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8</a:t>
            </a:r>
          </a:p>
        </p:txBody>
      </p:sp>
      <p:sp>
        <p:nvSpPr>
          <p:cNvPr id="127093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093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0939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156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1270941" name="Freeform 157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158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" name="Group 159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1270944" name="Freeform 160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/>
                  <a:ahLst/>
                  <a:cxnLst>
                    <a:cxn ang="0">
                      <a:pos x="132" y="186"/>
                    </a:cxn>
                    <a:cxn ang="0">
                      <a:pos x="157" y="114"/>
                    </a:cxn>
                    <a:cxn ang="0">
                      <a:pos x="189" y="42"/>
                    </a:cxn>
                    <a:cxn ang="0">
                      <a:pos x="236" y="6"/>
                    </a:cxn>
                    <a:cxn ang="0">
                      <a:pos x="302" y="0"/>
                    </a:cxn>
                    <a:cxn ang="0">
                      <a:pos x="355" y="24"/>
                    </a:cxn>
                    <a:cxn ang="0">
                      <a:pos x="393" y="63"/>
                    </a:cxn>
                    <a:cxn ang="0">
                      <a:pos x="421" y="135"/>
                    </a:cxn>
                    <a:cxn ang="0">
                      <a:pos x="434" y="222"/>
                    </a:cxn>
                    <a:cxn ang="0">
                      <a:pos x="434" y="312"/>
                    </a:cxn>
                    <a:cxn ang="0">
                      <a:pos x="412" y="411"/>
                    </a:cxn>
                    <a:cxn ang="0">
                      <a:pos x="355" y="474"/>
                    </a:cxn>
                    <a:cxn ang="0">
                      <a:pos x="299" y="514"/>
                    </a:cxn>
                    <a:cxn ang="0">
                      <a:pos x="245" y="510"/>
                    </a:cxn>
                    <a:cxn ang="0">
                      <a:pos x="198" y="468"/>
                    </a:cxn>
                    <a:cxn ang="0">
                      <a:pos x="157" y="396"/>
                    </a:cxn>
                    <a:cxn ang="0">
                      <a:pos x="129" y="333"/>
                    </a:cxn>
                    <a:cxn ang="0">
                      <a:pos x="129" y="252"/>
                    </a:cxn>
                    <a:cxn ang="0">
                      <a:pos x="0" y="234"/>
                    </a:cxn>
                    <a:cxn ang="0">
                      <a:pos x="16" y="189"/>
                    </a:cxn>
                    <a:cxn ang="0">
                      <a:pos x="132" y="186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45" name="Freeform 161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/>
                  <a:ahLst/>
                  <a:cxnLst>
                    <a:cxn ang="0">
                      <a:pos x="13" y="1145"/>
                    </a:cxn>
                    <a:cxn ang="0">
                      <a:pos x="0" y="1088"/>
                    </a:cxn>
                    <a:cxn ang="0">
                      <a:pos x="31" y="1042"/>
                    </a:cxn>
                    <a:cxn ang="0">
                      <a:pos x="134" y="988"/>
                    </a:cxn>
                    <a:cxn ang="0">
                      <a:pos x="226" y="927"/>
                    </a:cxn>
                    <a:cxn ang="0">
                      <a:pos x="313" y="827"/>
                    </a:cxn>
                    <a:cxn ang="0">
                      <a:pos x="432" y="689"/>
                    </a:cxn>
                    <a:cxn ang="0">
                      <a:pos x="463" y="634"/>
                    </a:cxn>
                    <a:cxn ang="0">
                      <a:pos x="479" y="580"/>
                    </a:cxn>
                    <a:cxn ang="0">
                      <a:pos x="472" y="526"/>
                    </a:cxn>
                    <a:cxn ang="0">
                      <a:pos x="444" y="426"/>
                    </a:cxn>
                    <a:cxn ang="0">
                      <a:pos x="376" y="299"/>
                    </a:cxn>
                    <a:cxn ang="0">
                      <a:pos x="301" y="229"/>
                    </a:cxn>
                    <a:cxn ang="0">
                      <a:pos x="235" y="190"/>
                    </a:cxn>
                    <a:cxn ang="0">
                      <a:pos x="181" y="184"/>
                    </a:cxn>
                    <a:cxn ang="0">
                      <a:pos x="153" y="190"/>
                    </a:cxn>
                    <a:cxn ang="0">
                      <a:pos x="150" y="163"/>
                    </a:cxn>
                    <a:cxn ang="0">
                      <a:pos x="215" y="154"/>
                    </a:cxn>
                    <a:cxn ang="0">
                      <a:pos x="291" y="154"/>
                    </a:cxn>
                    <a:cxn ang="0">
                      <a:pos x="238" y="93"/>
                    </a:cxn>
                    <a:cxn ang="0">
                      <a:pos x="206" y="45"/>
                    </a:cxn>
                    <a:cxn ang="0">
                      <a:pos x="229" y="27"/>
                    </a:cxn>
                    <a:cxn ang="0">
                      <a:pos x="313" y="109"/>
                    </a:cxn>
                    <a:cxn ang="0">
                      <a:pos x="329" y="121"/>
                    </a:cxn>
                    <a:cxn ang="0">
                      <a:pos x="313" y="57"/>
                    </a:cxn>
                    <a:cxn ang="0">
                      <a:pos x="301" y="9"/>
                    </a:cxn>
                    <a:cxn ang="0">
                      <a:pos x="313" y="0"/>
                    </a:cxn>
                    <a:cxn ang="0">
                      <a:pos x="341" y="9"/>
                    </a:cxn>
                    <a:cxn ang="0">
                      <a:pos x="366" y="121"/>
                    </a:cxn>
                    <a:cxn ang="0">
                      <a:pos x="379" y="118"/>
                    </a:cxn>
                    <a:cxn ang="0">
                      <a:pos x="379" y="30"/>
                    </a:cxn>
                    <a:cxn ang="0">
                      <a:pos x="404" y="21"/>
                    </a:cxn>
                    <a:cxn ang="0">
                      <a:pos x="422" y="36"/>
                    </a:cxn>
                    <a:cxn ang="0">
                      <a:pos x="413" y="154"/>
                    </a:cxn>
                    <a:cxn ang="0">
                      <a:pos x="407" y="202"/>
                    </a:cxn>
                    <a:cxn ang="0">
                      <a:pos x="422" y="299"/>
                    </a:cxn>
                    <a:cxn ang="0">
                      <a:pos x="472" y="402"/>
                    </a:cxn>
                    <a:cxn ang="0">
                      <a:pos x="525" y="520"/>
                    </a:cxn>
                    <a:cxn ang="0">
                      <a:pos x="566" y="607"/>
                    </a:cxn>
                    <a:cxn ang="0">
                      <a:pos x="563" y="652"/>
                    </a:cxn>
                    <a:cxn ang="0">
                      <a:pos x="488" y="734"/>
                    </a:cxn>
                    <a:cxn ang="0">
                      <a:pos x="385" y="836"/>
                    </a:cxn>
                    <a:cxn ang="0">
                      <a:pos x="301" y="937"/>
                    </a:cxn>
                    <a:cxn ang="0">
                      <a:pos x="197" y="1070"/>
                    </a:cxn>
                    <a:cxn ang="0">
                      <a:pos x="112" y="1136"/>
                    </a:cxn>
                    <a:cxn ang="0">
                      <a:pos x="47" y="1154"/>
                    </a:cxn>
                    <a:cxn ang="0">
                      <a:pos x="13" y="1145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46" name="Freeform 162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/>
                  <a:ahLst/>
                  <a:cxnLst>
                    <a:cxn ang="0">
                      <a:pos x="210" y="468"/>
                    </a:cxn>
                    <a:cxn ang="0">
                      <a:pos x="361" y="462"/>
                    </a:cxn>
                    <a:cxn ang="0">
                      <a:pos x="498" y="444"/>
                    </a:cxn>
                    <a:cxn ang="0">
                      <a:pos x="583" y="423"/>
                    </a:cxn>
                    <a:cxn ang="0">
                      <a:pos x="705" y="354"/>
                    </a:cxn>
                    <a:cxn ang="0">
                      <a:pos x="792" y="288"/>
                    </a:cxn>
                    <a:cxn ang="0">
                      <a:pos x="906" y="207"/>
                    </a:cxn>
                    <a:cxn ang="0">
                      <a:pos x="959" y="156"/>
                    </a:cxn>
                    <a:cxn ang="0">
                      <a:pos x="1000" y="120"/>
                    </a:cxn>
                    <a:cxn ang="0">
                      <a:pos x="1037" y="81"/>
                    </a:cxn>
                    <a:cxn ang="0">
                      <a:pos x="1037" y="39"/>
                    </a:cxn>
                    <a:cxn ang="0">
                      <a:pos x="996" y="0"/>
                    </a:cxn>
                    <a:cxn ang="0">
                      <a:pos x="971" y="9"/>
                    </a:cxn>
                    <a:cxn ang="0">
                      <a:pos x="903" y="90"/>
                    </a:cxn>
                    <a:cxn ang="0">
                      <a:pos x="828" y="183"/>
                    </a:cxn>
                    <a:cxn ang="0">
                      <a:pos x="752" y="270"/>
                    </a:cxn>
                    <a:cxn ang="0">
                      <a:pos x="642" y="342"/>
                    </a:cxn>
                    <a:cxn ang="0">
                      <a:pos x="548" y="390"/>
                    </a:cxn>
                    <a:cxn ang="0">
                      <a:pos x="445" y="414"/>
                    </a:cxn>
                    <a:cxn ang="0">
                      <a:pos x="301" y="417"/>
                    </a:cxn>
                    <a:cxn ang="0">
                      <a:pos x="216" y="417"/>
                    </a:cxn>
                    <a:cxn ang="0">
                      <a:pos x="144" y="363"/>
                    </a:cxn>
                    <a:cxn ang="0">
                      <a:pos x="125" y="327"/>
                    </a:cxn>
                    <a:cxn ang="0">
                      <a:pos x="94" y="327"/>
                    </a:cxn>
                    <a:cxn ang="0">
                      <a:pos x="116" y="372"/>
                    </a:cxn>
                    <a:cxn ang="0">
                      <a:pos x="150" y="414"/>
                    </a:cxn>
                    <a:cxn ang="0">
                      <a:pos x="66" y="396"/>
                    </a:cxn>
                    <a:cxn ang="0">
                      <a:pos x="3" y="387"/>
                    </a:cxn>
                    <a:cxn ang="0">
                      <a:pos x="3" y="405"/>
                    </a:cxn>
                    <a:cxn ang="0">
                      <a:pos x="59" y="417"/>
                    </a:cxn>
                    <a:cxn ang="0">
                      <a:pos x="97" y="441"/>
                    </a:cxn>
                    <a:cxn ang="0">
                      <a:pos x="131" y="444"/>
                    </a:cxn>
                    <a:cxn ang="0">
                      <a:pos x="78" y="462"/>
                    </a:cxn>
                    <a:cxn ang="0">
                      <a:pos x="0" y="481"/>
                    </a:cxn>
                    <a:cxn ang="0">
                      <a:pos x="3" y="499"/>
                    </a:cxn>
                    <a:cxn ang="0">
                      <a:pos x="28" y="505"/>
                    </a:cxn>
                    <a:cxn ang="0">
                      <a:pos x="103" y="481"/>
                    </a:cxn>
                    <a:cxn ang="0">
                      <a:pos x="150" y="477"/>
                    </a:cxn>
                    <a:cxn ang="0">
                      <a:pos x="122" y="505"/>
                    </a:cxn>
                    <a:cxn ang="0">
                      <a:pos x="78" y="550"/>
                    </a:cxn>
                    <a:cxn ang="0">
                      <a:pos x="59" y="562"/>
                    </a:cxn>
                    <a:cxn ang="0">
                      <a:pos x="75" y="581"/>
                    </a:cxn>
                    <a:cxn ang="0">
                      <a:pos x="113" y="559"/>
                    </a:cxn>
                    <a:cxn ang="0">
                      <a:pos x="163" y="514"/>
                    </a:cxn>
                    <a:cxn ang="0">
                      <a:pos x="210" y="468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47" name="Freeform 163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/>
                  <a:ahLst/>
                  <a:cxnLst>
                    <a:cxn ang="0">
                      <a:pos x="38" y="90"/>
                    </a:cxn>
                    <a:cxn ang="0">
                      <a:pos x="63" y="27"/>
                    </a:cxn>
                    <a:cxn ang="0">
                      <a:pos x="104" y="0"/>
                    </a:cxn>
                    <a:cxn ang="0">
                      <a:pos x="141" y="0"/>
                    </a:cxn>
                    <a:cxn ang="0">
                      <a:pos x="179" y="18"/>
                    </a:cxn>
                    <a:cxn ang="0">
                      <a:pos x="216" y="54"/>
                    </a:cxn>
                    <a:cxn ang="0">
                      <a:pos x="235" y="117"/>
                    </a:cxn>
                    <a:cxn ang="0">
                      <a:pos x="245" y="180"/>
                    </a:cxn>
                    <a:cxn ang="0">
                      <a:pos x="263" y="243"/>
                    </a:cxn>
                    <a:cxn ang="0">
                      <a:pos x="298" y="312"/>
                    </a:cxn>
                    <a:cxn ang="0">
                      <a:pos x="357" y="384"/>
                    </a:cxn>
                    <a:cxn ang="0">
                      <a:pos x="415" y="432"/>
                    </a:cxn>
                    <a:cxn ang="0">
                      <a:pos x="499" y="468"/>
                    </a:cxn>
                    <a:cxn ang="0">
                      <a:pos x="571" y="522"/>
                    </a:cxn>
                    <a:cxn ang="0">
                      <a:pos x="608" y="577"/>
                    </a:cxn>
                    <a:cxn ang="0">
                      <a:pos x="602" y="622"/>
                    </a:cxn>
                    <a:cxn ang="0">
                      <a:pos x="593" y="676"/>
                    </a:cxn>
                    <a:cxn ang="0">
                      <a:pos x="565" y="712"/>
                    </a:cxn>
                    <a:cxn ang="0">
                      <a:pos x="518" y="757"/>
                    </a:cxn>
                    <a:cxn ang="0">
                      <a:pos x="449" y="790"/>
                    </a:cxn>
                    <a:cxn ang="0">
                      <a:pos x="396" y="800"/>
                    </a:cxn>
                    <a:cxn ang="0">
                      <a:pos x="320" y="784"/>
                    </a:cxn>
                    <a:cxn ang="0">
                      <a:pos x="251" y="748"/>
                    </a:cxn>
                    <a:cxn ang="0">
                      <a:pos x="179" y="694"/>
                    </a:cxn>
                    <a:cxn ang="0">
                      <a:pos x="129" y="631"/>
                    </a:cxn>
                    <a:cxn ang="0">
                      <a:pos x="82" y="550"/>
                    </a:cxn>
                    <a:cxn ang="0">
                      <a:pos x="44" y="456"/>
                    </a:cxn>
                    <a:cxn ang="0">
                      <a:pos x="19" y="375"/>
                    </a:cxn>
                    <a:cxn ang="0">
                      <a:pos x="7" y="297"/>
                    </a:cxn>
                    <a:cxn ang="0">
                      <a:pos x="0" y="189"/>
                    </a:cxn>
                    <a:cxn ang="0">
                      <a:pos x="19" y="117"/>
                    </a:cxn>
                    <a:cxn ang="0">
                      <a:pos x="38" y="90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48" name="Freeform 164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/>
                  <a:ahLst/>
                  <a:cxnLst>
                    <a:cxn ang="0">
                      <a:pos x="116" y="230"/>
                    </a:cxn>
                    <a:cxn ang="0">
                      <a:pos x="216" y="147"/>
                    </a:cxn>
                    <a:cxn ang="0">
                      <a:pos x="338" y="72"/>
                    </a:cxn>
                    <a:cxn ang="0">
                      <a:pos x="417" y="27"/>
                    </a:cxn>
                    <a:cxn ang="0">
                      <a:pos x="479" y="12"/>
                    </a:cxn>
                    <a:cxn ang="0">
                      <a:pos x="529" y="0"/>
                    </a:cxn>
                    <a:cxn ang="0">
                      <a:pos x="573" y="18"/>
                    </a:cxn>
                    <a:cxn ang="0">
                      <a:pos x="601" y="75"/>
                    </a:cxn>
                    <a:cxn ang="0">
                      <a:pos x="620" y="230"/>
                    </a:cxn>
                    <a:cxn ang="0">
                      <a:pos x="620" y="416"/>
                    </a:cxn>
                    <a:cxn ang="0">
                      <a:pos x="620" y="536"/>
                    </a:cxn>
                    <a:cxn ang="0">
                      <a:pos x="642" y="609"/>
                    </a:cxn>
                    <a:cxn ang="0">
                      <a:pos x="686" y="597"/>
                    </a:cxn>
                    <a:cxn ang="0">
                      <a:pos x="717" y="552"/>
                    </a:cxn>
                    <a:cxn ang="0">
                      <a:pos x="779" y="500"/>
                    </a:cxn>
                    <a:cxn ang="0">
                      <a:pos x="876" y="470"/>
                    </a:cxn>
                    <a:cxn ang="0">
                      <a:pos x="943" y="470"/>
                    </a:cxn>
                    <a:cxn ang="0">
                      <a:pos x="1043" y="488"/>
                    </a:cxn>
                    <a:cxn ang="0">
                      <a:pos x="1037" y="524"/>
                    </a:cxn>
                    <a:cxn ang="0">
                      <a:pos x="1015" y="555"/>
                    </a:cxn>
                    <a:cxn ang="0">
                      <a:pos x="981" y="561"/>
                    </a:cxn>
                    <a:cxn ang="0">
                      <a:pos x="943" y="542"/>
                    </a:cxn>
                    <a:cxn ang="0">
                      <a:pos x="886" y="518"/>
                    </a:cxn>
                    <a:cxn ang="0">
                      <a:pos x="829" y="518"/>
                    </a:cxn>
                    <a:cxn ang="0">
                      <a:pos x="754" y="564"/>
                    </a:cxn>
                    <a:cxn ang="0">
                      <a:pos x="708" y="633"/>
                    </a:cxn>
                    <a:cxn ang="0">
                      <a:pos x="698" y="690"/>
                    </a:cxn>
                    <a:cxn ang="0">
                      <a:pos x="679" y="726"/>
                    </a:cxn>
                    <a:cxn ang="0">
                      <a:pos x="604" y="723"/>
                    </a:cxn>
                    <a:cxn ang="0">
                      <a:pos x="601" y="669"/>
                    </a:cxn>
                    <a:cxn ang="0">
                      <a:pos x="576" y="591"/>
                    </a:cxn>
                    <a:cxn ang="0">
                      <a:pos x="567" y="509"/>
                    </a:cxn>
                    <a:cxn ang="0">
                      <a:pos x="573" y="401"/>
                    </a:cxn>
                    <a:cxn ang="0">
                      <a:pos x="564" y="248"/>
                    </a:cxn>
                    <a:cxn ang="0">
                      <a:pos x="558" y="147"/>
                    </a:cxn>
                    <a:cxn ang="0">
                      <a:pos x="539" y="111"/>
                    </a:cxn>
                    <a:cxn ang="0">
                      <a:pos x="501" y="75"/>
                    </a:cxn>
                    <a:cxn ang="0">
                      <a:pos x="461" y="75"/>
                    </a:cxn>
                    <a:cxn ang="0">
                      <a:pos x="403" y="111"/>
                    </a:cxn>
                    <a:cxn ang="0">
                      <a:pos x="328" y="181"/>
                    </a:cxn>
                    <a:cxn ang="0">
                      <a:pos x="235" y="272"/>
                    </a:cxn>
                    <a:cxn ang="0">
                      <a:pos x="141" y="356"/>
                    </a:cxn>
                    <a:cxn ang="0">
                      <a:pos x="94" y="383"/>
                    </a:cxn>
                    <a:cxn ang="0">
                      <a:pos x="38" y="383"/>
                    </a:cxn>
                    <a:cxn ang="0">
                      <a:pos x="0" y="344"/>
                    </a:cxn>
                    <a:cxn ang="0">
                      <a:pos x="3" y="281"/>
                    </a:cxn>
                    <a:cxn ang="0">
                      <a:pos x="41" y="248"/>
                    </a:cxn>
                    <a:cxn ang="0">
                      <a:pos x="84" y="239"/>
                    </a:cxn>
                    <a:cxn ang="0">
                      <a:pos x="116" y="230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49" name="Freeform 165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2" y="16"/>
                    </a:cxn>
                    <a:cxn ang="0">
                      <a:pos x="69" y="0"/>
                    </a:cxn>
                    <a:cxn ang="0">
                      <a:pos x="134" y="7"/>
                    </a:cxn>
                    <a:cxn ang="0">
                      <a:pos x="150" y="52"/>
                    </a:cxn>
                    <a:cxn ang="0">
                      <a:pos x="125" y="227"/>
                    </a:cxn>
                    <a:cxn ang="0">
                      <a:pos x="122" y="360"/>
                    </a:cxn>
                    <a:cxn ang="0">
                      <a:pos x="116" y="435"/>
                    </a:cxn>
                    <a:cxn ang="0">
                      <a:pos x="116" y="450"/>
                    </a:cxn>
                    <a:cxn ang="0">
                      <a:pos x="131" y="524"/>
                    </a:cxn>
                    <a:cxn ang="0">
                      <a:pos x="172" y="536"/>
                    </a:cxn>
                    <a:cxn ang="0">
                      <a:pos x="225" y="524"/>
                    </a:cxn>
                    <a:cxn ang="0">
                      <a:pos x="303" y="481"/>
                    </a:cxn>
                    <a:cxn ang="0">
                      <a:pos x="387" y="460"/>
                    </a:cxn>
                    <a:cxn ang="0">
                      <a:pos x="482" y="444"/>
                    </a:cxn>
                    <a:cxn ang="0">
                      <a:pos x="585" y="432"/>
                    </a:cxn>
                    <a:cxn ang="0">
                      <a:pos x="660" y="432"/>
                    </a:cxn>
                    <a:cxn ang="0">
                      <a:pos x="694" y="441"/>
                    </a:cxn>
                    <a:cxn ang="0">
                      <a:pos x="713" y="463"/>
                    </a:cxn>
                    <a:cxn ang="0">
                      <a:pos x="704" y="496"/>
                    </a:cxn>
                    <a:cxn ang="0">
                      <a:pos x="657" y="524"/>
                    </a:cxn>
                    <a:cxn ang="0">
                      <a:pos x="613" y="563"/>
                    </a:cxn>
                    <a:cxn ang="0">
                      <a:pos x="572" y="618"/>
                    </a:cxn>
                    <a:cxn ang="0">
                      <a:pos x="547" y="663"/>
                    </a:cxn>
                    <a:cxn ang="0">
                      <a:pos x="526" y="708"/>
                    </a:cxn>
                    <a:cxn ang="0">
                      <a:pos x="510" y="762"/>
                    </a:cxn>
                    <a:cxn ang="0">
                      <a:pos x="488" y="762"/>
                    </a:cxn>
                    <a:cxn ang="0">
                      <a:pos x="469" y="741"/>
                    </a:cxn>
                    <a:cxn ang="0">
                      <a:pos x="462" y="681"/>
                    </a:cxn>
                    <a:cxn ang="0">
                      <a:pos x="507" y="627"/>
                    </a:cxn>
                    <a:cxn ang="0">
                      <a:pos x="566" y="563"/>
                    </a:cxn>
                    <a:cxn ang="0">
                      <a:pos x="622" y="515"/>
                    </a:cxn>
                    <a:cxn ang="0">
                      <a:pos x="647" y="499"/>
                    </a:cxn>
                    <a:cxn ang="0">
                      <a:pos x="657" y="478"/>
                    </a:cxn>
                    <a:cxn ang="0">
                      <a:pos x="632" y="463"/>
                    </a:cxn>
                    <a:cxn ang="0">
                      <a:pos x="547" y="463"/>
                    </a:cxn>
                    <a:cxn ang="0">
                      <a:pos x="440" y="481"/>
                    </a:cxn>
                    <a:cxn ang="0">
                      <a:pos x="356" y="509"/>
                    </a:cxn>
                    <a:cxn ang="0">
                      <a:pos x="265" y="560"/>
                    </a:cxn>
                    <a:cxn ang="0">
                      <a:pos x="187" y="596"/>
                    </a:cxn>
                    <a:cxn ang="0">
                      <a:pos x="103" y="599"/>
                    </a:cxn>
                    <a:cxn ang="0">
                      <a:pos x="69" y="587"/>
                    </a:cxn>
                    <a:cxn ang="0">
                      <a:pos x="50" y="542"/>
                    </a:cxn>
                    <a:cxn ang="0">
                      <a:pos x="37" y="478"/>
                    </a:cxn>
                    <a:cxn ang="0">
                      <a:pos x="31" y="360"/>
                    </a:cxn>
                    <a:cxn ang="0">
                      <a:pos x="19" y="151"/>
                    </a:cxn>
                    <a:cxn ang="0">
                      <a:pos x="0" y="64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66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1270951" name="Freeform 167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/>
                  <a:ahLst/>
                  <a:cxnLst>
                    <a:cxn ang="0">
                      <a:pos x="340" y="109"/>
                    </a:cxn>
                    <a:cxn ang="0">
                      <a:pos x="165" y="30"/>
                    </a:cxn>
                    <a:cxn ang="0">
                      <a:pos x="48" y="0"/>
                    </a:cxn>
                    <a:cxn ang="0">
                      <a:pos x="10" y="0"/>
                    </a:cxn>
                    <a:cxn ang="0">
                      <a:pos x="0" y="27"/>
                    </a:cxn>
                    <a:cxn ang="0">
                      <a:pos x="22" y="48"/>
                    </a:cxn>
                    <a:cxn ang="0">
                      <a:pos x="70" y="54"/>
                    </a:cxn>
                    <a:cxn ang="0">
                      <a:pos x="184" y="75"/>
                    </a:cxn>
                    <a:cxn ang="0">
                      <a:pos x="340" y="109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52" name="Freeform 168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/>
                  <a:ahLst/>
                  <a:cxnLst>
                    <a:cxn ang="0">
                      <a:pos x="97" y="291"/>
                    </a:cxn>
                    <a:cxn ang="0">
                      <a:pos x="94" y="148"/>
                    </a:cxn>
                    <a:cxn ang="0">
                      <a:pos x="69" y="39"/>
                    </a:cxn>
                    <a:cxn ang="0">
                      <a:pos x="41" y="0"/>
                    </a:cxn>
                    <a:cxn ang="0">
                      <a:pos x="19" y="0"/>
                    </a:cxn>
                    <a:cxn ang="0">
                      <a:pos x="0" y="12"/>
                    </a:cxn>
                    <a:cxn ang="0">
                      <a:pos x="0" y="54"/>
                    </a:cxn>
                    <a:cxn ang="0">
                      <a:pos x="47" y="184"/>
                    </a:cxn>
                    <a:cxn ang="0">
                      <a:pos x="97" y="291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0953" name="Freeform 169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/>
                  <a:ahLst/>
                  <a:cxnLst>
                    <a:cxn ang="0">
                      <a:pos x="0" y="72"/>
                    </a:cxn>
                    <a:cxn ang="0">
                      <a:pos x="42" y="30"/>
                    </a:cxn>
                    <a:cxn ang="0">
                      <a:pos x="100" y="3"/>
                    </a:cxn>
                    <a:cxn ang="0">
                      <a:pos x="166" y="0"/>
                    </a:cxn>
                    <a:cxn ang="0">
                      <a:pos x="214" y="9"/>
                    </a:cxn>
                    <a:cxn ang="0">
                      <a:pos x="138" y="18"/>
                    </a:cxn>
                    <a:cxn ang="0">
                      <a:pos x="109" y="36"/>
                    </a:cxn>
                    <a:cxn ang="0">
                      <a:pos x="81" y="63"/>
                    </a:cxn>
                    <a:cxn ang="0">
                      <a:pos x="68" y="93"/>
                    </a:cxn>
                    <a:cxn ang="0">
                      <a:pos x="42" y="111"/>
                    </a:cxn>
                    <a:cxn ang="0">
                      <a:pos x="10" y="108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270954" name="Line 170"/>
          <p:cNvSpPr>
            <a:spLocks noChangeShapeType="1"/>
          </p:cNvSpPr>
          <p:nvPr/>
        </p:nvSpPr>
        <p:spPr bwMode="auto">
          <a:xfrm flipH="1" flipV="1">
            <a:off x="4800600" y="2514600"/>
            <a:ext cx="762000" cy="1600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55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56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0957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grpSp>
        <p:nvGrpSpPr>
          <p:cNvPr id="8" name="Group 174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1270959" name="Freeform 17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0960" name="Freeform 17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17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270962" name="Freeform 17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3" name="Freeform 17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4" name="Freeform 18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5" name="Freeform 18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6" name="Freeform 18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7" name="Freeform 18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270968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0969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0970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71" name="Line 187"/>
          <p:cNvSpPr>
            <a:spLocks noChangeShapeType="1"/>
          </p:cNvSpPr>
          <p:nvPr/>
        </p:nvSpPr>
        <p:spPr bwMode="auto">
          <a:xfrm>
            <a:off x="3822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72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0973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74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75" name="Rectangle 191"/>
          <p:cNvSpPr>
            <a:spLocks noChangeArrowheads="1"/>
          </p:cNvSpPr>
          <p:nvPr/>
        </p:nvSpPr>
        <p:spPr bwMode="auto">
          <a:xfrm>
            <a:off x="46418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0976" name="Rectangle 192"/>
          <p:cNvSpPr>
            <a:spLocks noChangeArrowheads="1"/>
          </p:cNvSpPr>
          <p:nvPr/>
        </p:nvSpPr>
        <p:spPr bwMode="auto">
          <a:xfrm>
            <a:off x="8235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0977" name="Line 193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78" name="Rectangle 194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0979" name="Line 195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80" name="Line 19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0981" name="Line 197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971" grpId="0" animBg="1"/>
      <p:bldP spid="12709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Sorts?</a:t>
            </a:r>
          </a:p>
        </p:txBody>
      </p:sp>
      <p:graphicFrame>
        <p:nvGraphicFramePr>
          <p:cNvPr id="1320964" name="Object 4"/>
          <p:cNvGraphicFramePr>
            <a:graphicFrameLocks noChangeAspect="1"/>
          </p:cNvGraphicFramePr>
          <p:nvPr/>
        </p:nvGraphicFramePr>
        <p:xfrm>
          <a:off x="228600" y="2263775"/>
          <a:ext cx="62674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8" name="Equation" r:id="rId3" imgW="3632040" imgH="203040" progId="Equation.DSMT4">
                  <p:embed/>
                </p:oleObj>
              </mc:Choice>
              <mc:Fallback>
                <p:oleObj name="Equation" r:id="rId3" imgW="3632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63775"/>
                        <a:ext cx="62674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5" name="Object 5"/>
          <p:cNvGraphicFramePr>
            <a:graphicFrameLocks noChangeAspect="1"/>
          </p:cNvGraphicFramePr>
          <p:nvPr/>
        </p:nvGraphicFramePr>
        <p:xfrm>
          <a:off x="369888" y="2909888"/>
          <a:ext cx="8370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5" imgW="4851400" imgH="203200" progId="Equation.DSMT4">
                  <p:embed/>
                </p:oleObj>
              </mc:Choice>
              <mc:Fallback>
                <p:oleObj name="Equation" r:id="rId5" imgW="4851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909888"/>
                        <a:ext cx="83708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181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181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1814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189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189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189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190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190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190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190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190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190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190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190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190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190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191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191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191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191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191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191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191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191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1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192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192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2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192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2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2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192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2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192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192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3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193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3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3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193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193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193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1937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195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195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195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195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195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8</a:t>
            </a:r>
          </a:p>
        </p:txBody>
      </p:sp>
      <p:sp>
        <p:nvSpPr>
          <p:cNvPr id="127195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1960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9</a:t>
            </a:r>
          </a:p>
        </p:txBody>
      </p:sp>
      <p:sp>
        <p:nvSpPr>
          <p:cNvPr id="1271961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196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1963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78" name="Line 170"/>
          <p:cNvSpPr>
            <a:spLocks noChangeShapeType="1"/>
          </p:cNvSpPr>
          <p:nvPr/>
        </p:nvSpPr>
        <p:spPr bwMode="auto">
          <a:xfrm flipH="1" flipV="1">
            <a:off x="5181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79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80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1981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1992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1993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1994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95" name="Line 187"/>
          <p:cNvSpPr>
            <a:spLocks noChangeShapeType="1"/>
          </p:cNvSpPr>
          <p:nvPr/>
        </p:nvSpPr>
        <p:spPr bwMode="auto">
          <a:xfrm>
            <a:off x="42545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96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1997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98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1999" name="Rectangle 191"/>
          <p:cNvSpPr>
            <a:spLocks noChangeArrowheads="1"/>
          </p:cNvSpPr>
          <p:nvPr/>
        </p:nvSpPr>
        <p:spPr bwMode="auto">
          <a:xfrm>
            <a:off x="86169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2000" name="Rectangle 192"/>
          <p:cNvSpPr>
            <a:spLocks noChangeArrowheads="1"/>
          </p:cNvSpPr>
          <p:nvPr/>
        </p:nvSpPr>
        <p:spPr bwMode="auto">
          <a:xfrm>
            <a:off x="8210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2001" name="Line 193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2002" name="Rectangle 194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2003" name="Line 195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2004" name="Line 196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2005" name="Rectangle 197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2006" name="Line 198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2007" name="Line 199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1995" grpId="0" animBg="1"/>
      <p:bldP spid="12719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283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283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283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2838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292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292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292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292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292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292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292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292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292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293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293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293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293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293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293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293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293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293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293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294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294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4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294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294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4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294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4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4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295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5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295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295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5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295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5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5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295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295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296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2961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297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297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298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298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298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298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2984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9</a:t>
            </a:r>
          </a:p>
        </p:txBody>
      </p:sp>
      <p:sp>
        <p:nvSpPr>
          <p:cNvPr id="1272985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298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2987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02" name="Line 170"/>
          <p:cNvSpPr>
            <a:spLocks noChangeShapeType="1"/>
          </p:cNvSpPr>
          <p:nvPr/>
        </p:nvSpPr>
        <p:spPr bwMode="auto">
          <a:xfrm flipH="1" flipV="1">
            <a:off x="5181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03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04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3005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3016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3017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3018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19" name="Line 187"/>
          <p:cNvSpPr>
            <a:spLocks noChangeShapeType="1"/>
          </p:cNvSpPr>
          <p:nvPr/>
        </p:nvSpPr>
        <p:spPr bwMode="auto">
          <a:xfrm>
            <a:off x="4648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0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3021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2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3" name="Rectangle 191"/>
          <p:cNvSpPr>
            <a:spLocks noChangeArrowheads="1"/>
          </p:cNvSpPr>
          <p:nvPr/>
        </p:nvSpPr>
        <p:spPr bwMode="auto">
          <a:xfrm>
            <a:off x="501650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3024" name="Rectangle 192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3025" name="Line 193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6" name="Rectangle 194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3027" name="Line 195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8" name="Line 196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29" name="Rectangle 197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3030" name="Line 198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31" name="Rectangle 199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3032" name="Line 200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3033" name="Line 201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3019" grpId="0" animBg="1"/>
      <p:bldP spid="12730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385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386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386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3862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394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394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394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394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394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395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395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395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395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395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395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395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395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395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395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396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396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396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396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396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396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6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396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396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7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397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7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7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397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7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397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397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7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397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8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8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398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398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398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3985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400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400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400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400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400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400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4008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0</a:t>
            </a:r>
          </a:p>
        </p:txBody>
      </p:sp>
      <p:sp>
        <p:nvSpPr>
          <p:cNvPr id="127400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401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4011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26" name="Line 170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27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28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4029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4040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4041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4042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43" name="Line 187"/>
          <p:cNvSpPr>
            <a:spLocks noChangeShapeType="1"/>
          </p:cNvSpPr>
          <p:nvPr/>
        </p:nvSpPr>
        <p:spPr bwMode="auto">
          <a:xfrm>
            <a:off x="5003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44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4045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46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47" name="Rectangle 191"/>
          <p:cNvSpPr>
            <a:spLocks noChangeArrowheads="1"/>
          </p:cNvSpPr>
          <p:nvPr/>
        </p:nvSpPr>
        <p:spPr bwMode="auto">
          <a:xfrm>
            <a:off x="22542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4048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49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4050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1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2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4053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4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5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4056" name="Line 200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7" name="Line 201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4058" name="Rectangle 202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4059" name="Rectangle 203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4043" grpId="0" animBg="1"/>
      <p:bldP spid="12740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488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488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488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4886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496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497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497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497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497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497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497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497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497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497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497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498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498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498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498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498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498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498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498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498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499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499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499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499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499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499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499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499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499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499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500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500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500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500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500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500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500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500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500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5009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502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502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502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502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503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503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5032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0</a:t>
            </a:r>
          </a:p>
        </p:txBody>
      </p:sp>
      <p:sp>
        <p:nvSpPr>
          <p:cNvPr id="127503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503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5035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50" name="Line 170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51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52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5053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5064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5065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5066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67" name="Line 187"/>
          <p:cNvSpPr>
            <a:spLocks noChangeShapeType="1"/>
          </p:cNvSpPr>
          <p:nvPr/>
        </p:nvSpPr>
        <p:spPr bwMode="auto">
          <a:xfrm>
            <a:off x="54483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68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5069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0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1" name="Rectangle 191"/>
          <p:cNvSpPr>
            <a:spLocks noChangeArrowheads="1"/>
          </p:cNvSpPr>
          <p:nvPr/>
        </p:nvSpPr>
        <p:spPr bwMode="auto">
          <a:xfrm>
            <a:off x="70040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5072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3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5074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5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6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5077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8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79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5080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81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82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5083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5084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5085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5067" grpId="0" animBg="1"/>
      <p:bldP spid="12750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590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590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590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5910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599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599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599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599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599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599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599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600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600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600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600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600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600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600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600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600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600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601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601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601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601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1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601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601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1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601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602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602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602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602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2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603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603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603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6033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605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605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605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05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605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605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5</a:t>
            </a:r>
          </a:p>
        </p:txBody>
      </p:sp>
      <p:sp>
        <p:nvSpPr>
          <p:cNvPr id="1276056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0</a:t>
            </a:r>
          </a:p>
        </p:txBody>
      </p:sp>
      <p:sp>
        <p:nvSpPr>
          <p:cNvPr id="127605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605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6059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74" name="Line 170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75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76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6077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088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6089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6090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1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2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6093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4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5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096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7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098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099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0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101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2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3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6104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5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6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07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6108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6109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6110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6111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091" grpId="0" animBg="1"/>
      <p:bldP spid="12760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693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693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693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6934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701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701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701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702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702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702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702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702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702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702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702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702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702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703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703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703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703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703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703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703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703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3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704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704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4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704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4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4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704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4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704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704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5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705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5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5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705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705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705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7057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707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707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707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07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707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707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5</a:t>
            </a:r>
          </a:p>
        </p:txBody>
      </p:sp>
      <p:sp>
        <p:nvSpPr>
          <p:cNvPr id="1277080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0</a:t>
            </a:r>
          </a:p>
        </p:txBody>
      </p:sp>
      <p:sp>
        <p:nvSpPr>
          <p:cNvPr id="1277081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708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7083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098" name="Line 170"/>
          <p:cNvSpPr>
            <a:spLocks noChangeShapeType="1"/>
          </p:cNvSpPr>
          <p:nvPr/>
        </p:nvSpPr>
        <p:spPr bwMode="auto">
          <a:xfrm flipV="1">
            <a:off x="5562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099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00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7101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112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77113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7114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15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16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7117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18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19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120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1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122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3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4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125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6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7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7128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29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30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31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7132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7133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7134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7135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7795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7795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7795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77958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7804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7804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7804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7804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7804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7804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7804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7804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7804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7805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7805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7805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7805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7805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7805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7805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7805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7805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7805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7806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7806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6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806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806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6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806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6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6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7807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7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807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807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7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7807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7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7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807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7807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7808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78081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7809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809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810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0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0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9</a:t>
            </a:r>
          </a:p>
        </p:txBody>
      </p:sp>
      <p:sp>
        <p:nvSpPr>
          <p:cNvPr id="127810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78104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78105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7810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78107" name="Line 155"/>
          <p:cNvSpPr>
            <a:spLocks noChangeShapeType="1"/>
          </p:cNvSpPr>
          <p:nvPr/>
        </p:nvSpPr>
        <p:spPr bwMode="auto">
          <a:xfrm flipH="1" flipV="1">
            <a:off x="3657600" y="2590800"/>
            <a:ext cx="1143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22" name="Line 170"/>
          <p:cNvSpPr>
            <a:spLocks noChangeShapeType="1"/>
          </p:cNvSpPr>
          <p:nvPr/>
        </p:nvSpPr>
        <p:spPr bwMode="auto">
          <a:xfrm flipV="1">
            <a:off x="5562600" y="2590800"/>
            <a:ext cx="1676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23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24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25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37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78138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39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0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41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2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3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44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5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46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7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48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49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0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1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52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3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2057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4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5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8156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78157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58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59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8160" name="Line 208"/>
          <p:cNvSpPr>
            <a:spLocks noChangeShapeType="1"/>
          </p:cNvSpPr>
          <p:nvPr/>
        </p:nvSpPr>
        <p:spPr bwMode="auto">
          <a:xfrm>
            <a:off x="8610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1" name="Line 209"/>
          <p:cNvSpPr>
            <a:spLocks noChangeShapeType="1"/>
          </p:cNvSpPr>
          <p:nvPr/>
        </p:nvSpPr>
        <p:spPr bwMode="auto">
          <a:xfrm>
            <a:off x="62103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2" name="Line 210"/>
          <p:cNvSpPr>
            <a:spLocks noChangeShapeType="1"/>
          </p:cNvSpPr>
          <p:nvPr/>
        </p:nvSpPr>
        <p:spPr bwMode="auto">
          <a:xfrm>
            <a:off x="6604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3" name="Line 211"/>
          <p:cNvSpPr>
            <a:spLocks noChangeShapeType="1"/>
          </p:cNvSpPr>
          <p:nvPr/>
        </p:nvSpPr>
        <p:spPr bwMode="auto">
          <a:xfrm>
            <a:off x="6985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4" name="Line 212"/>
          <p:cNvSpPr>
            <a:spLocks noChangeShapeType="1"/>
          </p:cNvSpPr>
          <p:nvPr/>
        </p:nvSpPr>
        <p:spPr bwMode="auto">
          <a:xfrm>
            <a:off x="7391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5" name="Line 213"/>
          <p:cNvSpPr>
            <a:spLocks noChangeShapeType="1"/>
          </p:cNvSpPr>
          <p:nvPr/>
        </p:nvSpPr>
        <p:spPr bwMode="auto">
          <a:xfrm>
            <a:off x="779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6" name="Line 214"/>
          <p:cNvSpPr>
            <a:spLocks noChangeShapeType="1"/>
          </p:cNvSpPr>
          <p:nvPr/>
        </p:nvSpPr>
        <p:spPr bwMode="auto">
          <a:xfrm>
            <a:off x="8204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8167" name="Rectangle 215"/>
          <p:cNvSpPr>
            <a:spLocks noChangeArrowheads="1"/>
          </p:cNvSpPr>
          <p:nvPr/>
        </p:nvSpPr>
        <p:spPr bwMode="auto">
          <a:xfrm>
            <a:off x="26733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68" name="Rectangle 216"/>
          <p:cNvSpPr>
            <a:spLocks noChangeArrowheads="1"/>
          </p:cNvSpPr>
          <p:nvPr/>
        </p:nvSpPr>
        <p:spPr bwMode="auto">
          <a:xfrm>
            <a:off x="30543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78169" name="Rectangle 217"/>
          <p:cNvSpPr>
            <a:spLocks noChangeArrowheads="1"/>
          </p:cNvSpPr>
          <p:nvPr/>
        </p:nvSpPr>
        <p:spPr bwMode="auto">
          <a:xfrm>
            <a:off x="5822950" y="15462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70" name="Rectangle 218"/>
          <p:cNvSpPr>
            <a:spLocks noChangeArrowheads="1"/>
          </p:cNvSpPr>
          <p:nvPr/>
        </p:nvSpPr>
        <p:spPr bwMode="auto">
          <a:xfrm>
            <a:off x="6229350" y="1558925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71" name="Rectangle 219"/>
          <p:cNvSpPr>
            <a:spLocks noChangeArrowheads="1"/>
          </p:cNvSpPr>
          <p:nvPr/>
        </p:nvSpPr>
        <p:spPr bwMode="auto">
          <a:xfrm>
            <a:off x="66357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78172" name="Rectangle 220"/>
          <p:cNvSpPr>
            <a:spLocks noChangeArrowheads="1"/>
          </p:cNvSpPr>
          <p:nvPr/>
        </p:nvSpPr>
        <p:spPr bwMode="auto">
          <a:xfrm>
            <a:off x="7448550" y="15367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8173" name="Rectangle 221"/>
          <p:cNvSpPr>
            <a:spLocks noChangeArrowheads="1"/>
          </p:cNvSpPr>
          <p:nvPr/>
        </p:nvSpPr>
        <p:spPr bwMode="auto">
          <a:xfrm>
            <a:off x="7861300" y="15494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78174" name="Text Box 222"/>
          <p:cNvSpPr txBox="1">
            <a:spLocks noChangeArrowheads="1"/>
          </p:cNvSpPr>
          <p:nvPr/>
        </p:nvSpPr>
        <p:spPr bwMode="auto">
          <a:xfrm>
            <a:off x="1600200" y="5180013"/>
            <a:ext cx="919167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 smtClean="0">
                <a:solidFill>
                  <a:schemeClr val="accent2"/>
                </a:solidFill>
                <a:latin typeface="Symbol" charset="2"/>
                <a:sym typeface="Symbol" charset="2"/>
              </a:rPr>
              <a:t>θ</a:t>
            </a:r>
            <a:r>
              <a:rPr lang="en-US" sz="3000" b="0" dirty="0" smtClean="0">
                <a:solidFill>
                  <a:schemeClr val="accent2"/>
                </a:solidFill>
                <a:latin typeface="Times New Roman" charset="0"/>
              </a:rPr>
              <a:t>(</a:t>
            </a:r>
            <a:r>
              <a:rPr lang="en-US" sz="3000" b="0" dirty="0">
                <a:solidFill>
                  <a:schemeClr val="accent2"/>
                </a:solidFill>
                <a:latin typeface="Times New Roman" charset="0"/>
              </a:rPr>
              <a:t>N)</a:t>
            </a:r>
          </a:p>
        </p:txBody>
      </p:sp>
      <p:sp>
        <p:nvSpPr>
          <p:cNvPr id="1278175" name="Text Box 223"/>
          <p:cNvSpPr txBox="1">
            <a:spLocks noChangeArrowheads="1"/>
          </p:cNvSpPr>
          <p:nvPr/>
        </p:nvSpPr>
        <p:spPr bwMode="auto">
          <a:xfrm>
            <a:off x="304800" y="5180013"/>
            <a:ext cx="13954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Time = </a:t>
            </a:r>
          </a:p>
        </p:txBody>
      </p:sp>
      <p:sp>
        <p:nvSpPr>
          <p:cNvPr id="1278178" name="Text Box 226"/>
          <p:cNvSpPr txBox="1">
            <a:spLocks noChangeArrowheads="1"/>
          </p:cNvSpPr>
          <p:nvPr/>
        </p:nvSpPr>
        <p:spPr bwMode="auto">
          <a:xfrm>
            <a:off x="1600200" y="5729288"/>
            <a:ext cx="1328496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 err="1" smtClean="0">
                <a:solidFill>
                  <a:schemeClr val="accent2"/>
                </a:solidFill>
                <a:latin typeface="Symbol" charset="2"/>
                <a:sym typeface="Symbol" charset="2"/>
              </a:rPr>
              <a:t>θ</a:t>
            </a:r>
            <a:r>
              <a:rPr lang="en-US" sz="3000" b="0" dirty="0" err="1" smtClean="0">
                <a:solidFill>
                  <a:schemeClr val="accent2"/>
                </a:solidFill>
                <a:latin typeface="Times New Roman" charset="0"/>
              </a:rPr>
              <a:t>(</a:t>
            </a:r>
            <a:r>
              <a:rPr lang="en-US" sz="3000" b="0" dirty="0" err="1">
                <a:solidFill>
                  <a:schemeClr val="accent2"/>
                </a:solidFill>
                <a:latin typeface="Times New Roman" charset="0"/>
              </a:rPr>
              <a:t>N+k</a:t>
            </a:r>
            <a:r>
              <a:rPr lang="en-US" sz="3000" b="0" dirty="0">
                <a:solidFill>
                  <a:schemeClr val="accent2"/>
                </a:solidFill>
                <a:latin typeface="Times New Roman" charset="0"/>
              </a:rPr>
              <a:t>)</a:t>
            </a:r>
          </a:p>
        </p:txBody>
      </p:sp>
      <p:sp>
        <p:nvSpPr>
          <p:cNvPr id="1278179" name="Text Box 227"/>
          <p:cNvSpPr txBox="1">
            <a:spLocks noChangeArrowheads="1"/>
          </p:cNvSpPr>
          <p:nvPr/>
        </p:nvSpPr>
        <p:spPr bwMode="auto">
          <a:xfrm>
            <a:off x="304800" y="5729288"/>
            <a:ext cx="13954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>
                <a:latin typeface="Times New Roman" charset="0"/>
              </a:rPr>
              <a:t>Total =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8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8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174" grpId="0"/>
      <p:bldP spid="1278174" grpId="1"/>
      <p:bldP spid="1278175" grpId="0"/>
      <p:bldP spid="1278175" grpId="1"/>
      <p:bldP spid="1278178" grpId="0"/>
      <p:bldP spid="12781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Counting Sort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Radix Sort</a:t>
            </a:r>
          </a:p>
          <a:p>
            <a:r>
              <a:rPr lang="en-US" dirty="0" smtClean="0"/>
              <a:t>Bucket Sor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629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1282051" name="Text Box 3"/>
          <p:cNvSpPr txBox="1">
            <a:spLocks noChangeArrowheads="1"/>
          </p:cNvSpPr>
          <p:nvPr/>
        </p:nvSpPr>
        <p:spPr bwMode="auto">
          <a:xfrm>
            <a:off x="669925" y="1087438"/>
            <a:ext cx="4660250" cy="229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 dirty="0">
                <a:solidFill>
                  <a:schemeClr val="accent1"/>
                </a:solidFill>
              </a:rPr>
              <a:t>Input:</a:t>
            </a:r>
            <a:r>
              <a:rPr lang="en-US" sz="2200" b="0" dirty="0"/>
              <a:t> </a:t>
            </a:r>
          </a:p>
          <a:p>
            <a:pPr lvl="1">
              <a:buFontTx/>
              <a:buChar char="•"/>
            </a:pPr>
            <a:r>
              <a:rPr lang="en-US" sz="2200" b="0" dirty="0"/>
              <a:t> </a:t>
            </a:r>
            <a:r>
              <a:rPr lang="en-US" sz="2200" b="0" dirty="0" smtClean="0"/>
              <a:t>A</a:t>
            </a:r>
            <a:r>
              <a:rPr lang="en-US" sz="2200" dirty="0" smtClean="0"/>
              <a:t>n array of </a:t>
            </a:r>
            <a:r>
              <a:rPr lang="en-US" sz="2200" b="0" i="1" dirty="0" smtClean="0"/>
              <a:t>N</a:t>
            </a:r>
            <a:r>
              <a:rPr lang="en-US" sz="2200" b="0" dirty="0" smtClean="0"/>
              <a:t> numbers.</a:t>
            </a:r>
            <a:endParaRPr lang="en-US" sz="2200" b="0" dirty="0"/>
          </a:p>
          <a:p>
            <a:pPr lvl="1">
              <a:buFontTx/>
              <a:buChar char="•"/>
            </a:pPr>
            <a:r>
              <a:rPr lang="en-US" sz="2200" b="0" dirty="0"/>
              <a:t> Each</a:t>
            </a:r>
            <a:r>
              <a:rPr lang="en-US" sz="2200" b="0" dirty="0" smtClean="0"/>
              <a:t> number contains </a:t>
            </a:r>
            <a:r>
              <a:rPr lang="en-US" sz="2200" b="0" i="1" dirty="0" err="1"/>
              <a:t>d</a:t>
            </a:r>
            <a:r>
              <a:rPr lang="en-US" sz="2200" b="0" dirty="0"/>
              <a:t> digits.</a:t>
            </a:r>
          </a:p>
          <a:p>
            <a:pPr lvl="1">
              <a:buFontTx/>
              <a:buChar char="•"/>
            </a:pPr>
            <a:r>
              <a:rPr lang="en-US" sz="2200" b="0" dirty="0"/>
              <a:t> Each digit between </a:t>
            </a:r>
            <a:r>
              <a:rPr lang="en-US" sz="2200" b="0" i="1" dirty="0"/>
              <a:t>[0…k-1]</a:t>
            </a:r>
          </a:p>
          <a:p>
            <a:pPr>
              <a:spcBef>
                <a:spcPct val="50000"/>
              </a:spcBef>
            </a:pPr>
            <a:r>
              <a:rPr lang="en-US" sz="2200" b="0" dirty="0">
                <a:solidFill>
                  <a:schemeClr val="accent1"/>
                </a:solidFill>
              </a:rPr>
              <a:t>Output:</a:t>
            </a:r>
            <a:r>
              <a:rPr lang="en-US" sz="2200" b="0" dirty="0"/>
              <a:t> </a:t>
            </a:r>
          </a:p>
          <a:p>
            <a:pPr lvl="1">
              <a:buFontTx/>
              <a:buChar char="•"/>
            </a:pPr>
            <a:r>
              <a:rPr lang="en-US" sz="2200" b="0" dirty="0"/>
              <a:t> Sorted</a:t>
            </a:r>
            <a:r>
              <a:rPr lang="en-US" sz="2200" b="0" dirty="0" smtClean="0"/>
              <a:t> numbers.</a:t>
            </a:r>
            <a:endParaRPr lang="en-US" sz="2200" b="0" dirty="0"/>
          </a:p>
        </p:txBody>
      </p:sp>
      <p:sp>
        <p:nvSpPr>
          <p:cNvPr id="1282052" name="Rectangle 4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 b="0">
                <a:solidFill>
                  <a:schemeClr val="tx2"/>
                </a:solidFill>
              </a:rPr>
              <a:t>Example 2. RadixSort   </a:t>
            </a:r>
          </a:p>
        </p:txBody>
      </p:sp>
      <p:sp>
        <p:nvSpPr>
          <p:cNvPr id="1282053" name="Text Box 5"/>
          <p:cNvSpPr txBox="1">
            <a:spLocks noChangeArrowheads="1"/>
          </p:cNvSpPr>
          <p:nvPr/>
        </p:nvSpPr>
        <p:spPr bwMode="auto">
          <a:xfrm>
            <a:off x="6997700" y="517525"/>
            <a:ext cx="850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4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4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43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0563" y="290513"/>
            <a:ext cx="6794500" cy="5181600"/>
            <a:chOff x="432" y="192"/>
            <a:chExt cx="4280" cy="3264"/>
          </a:xfrm>
        </p:grpSpPr>
        <p:sp>
          <p:nvSpPr>
            <p:cNvPr id="1282055" name="Text Box 7"/>
            <p:cNvSpPr txBox="1">
              <a:spLocks noChangeArrowheads="1"/>
            </p:cNvSpPr>
            <p:nvPr/>
          </p:nvSpPr>
          <p:spPr bwMode="auto">
            <a:xfrm>
              <a:off x="432" y="2211"/>
              <a:ext cx="4038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0" dirty="0">
                  <a:solidFill>
                    <a:schemeClr val="accent1"/>
                  </a:solidFill>
                </a:rPr>
                <a:t>Digit Sort:</a:t>
              </a:r>
              <a:r>
                <a:rPr lang="en-US" sz="2200" b="0" dirty="0"/>
                <a:t> </a:t>
              </a:r>
            </a:p>
            <a:p>
              <a:pPr lvl="1">
                <a:spcBef>
                  <a:spcPct val="25000"/>
                </a:spcBef>
                <a:buFontTx/>
                <a:buChar char="•"/>
              </a:pPr>
              <a:r>
                <a:rPr lang="en-US" sz="2200" b="0" dirty="0"/>
                <a:t> Select one digit</a:t>
              </a:r>
            </a:p>
            <a:p>
              <a:pPr lvl="1">
                <a:spcBef>
                  <a:spcPct val="25000"/>
                </a:spcBef>
                <a:buFontTx/>
                <a:buChar char="•"/>
              </a:pPr>
              <a:r>
                <a:rPr lang="en-US" sz="2200" b="0" dirty="0"/>
                <a:t> Separate</a:t>
              </a:r>
              <a:r>
                <a:rPr lang="en-US" sz="2200" b="0" dirty="0" smtClean="0"/>
                <a:t> numbers into </a:t>
              </a:r>
              <a:r>
                <a:rPr lang="en-US" sz="2200" b="0" dirty="0" err="1"/>
                <a:t>k</a:t>
              </a:r>
              <a:r>
                <a:rPr lang="en-US" sz="2200" b="0" dirty="0"/>
                <a:t> piles </a:t>
              </a:r>
            </a:p>
            <a:p>
              <a:pPr lvl="1"/>
              <a:r>
                <a:rPr lang="en-US" sz="2200" b="0" dirty="0"/>
                <a:t>  based on selected digit (e.g., Counting Sort). </a:t>
              </a:r>
            </a:p>
          </p:txBody>
        </p:sp>
        <p:sp>
          <p:nvSpPr>
            <p:cNvPr id="1282056" name="Rectangle 8"/>
            <p:cNvSpPr>
              <a:spLocks noChangeArrowheads="1"/>
            </p:cNvSpPr>
            <p:nvPr/>
          </p:nvSpPr>
          <p:spPr bwMode="auto">
            <a:xfrm>
              <a:off x="4568" y="192"/>
              <a:ext cx="144" cy="3264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293100" y="304800"/>
            <a:ext cx="850900" cy="5181600"/>
            <a:chOff x="5224" y="192"/>
            <a:chExt cx="536" cy="3264"/>
          </a:xfrm>
        </p:grpSpPr>
        <p:sp>
          <p:nvSpPr>
            <p:cNvPr id="1282058" name="Text Box 10"/>
            <p:cNvSpPr txBox="1">
              <a:spLocks noChangeArrowheads="1"/>
            </p:cNvSpPr>
            <p:nvPr/>
          </p:nvSpPr>
          <p:spPr bwMode="auto">
            <a:xfrm>
              <a:off x="5224" y="192"/>
              <a:ext cx="536" cy="3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 </a:t>
              </a:r>
            </a:p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</a:p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 </a:t>
              </a:r>
            </a:p>
          </p:txBody>
        </p:sp>
        <p:sp>
          <p:nvSpPr>
            <p:cNvPr id="1282059" name="Rectangle 11"/>
            <p:cNvSpPr>
              <a:spLocks noChangeArrowheads="1"/>
            </p:cNvSpPr>
            <p:nvPr/>
          </p:nvSpPr>
          <p:spPr bwMode="auto">
            <a:xfrm>
              <a:off x="5384" y="192"/>
              <a:ext cx="144" cy="3264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41350" y="627063"/>
            <a:ext cx="7812088" cy="5692775"/>
            <a:chOff x="374" y="395"/>
            <a:chExt cx="4921" cy="3586"/>
          </a:xfrm>
        </p:grpSpPr>
        <p:sp>
          <p:nvSpPr>
            <p:cNvPr id="1282061" name="Text Box 13"/>
            <p:cNvSpPr txBox="1">
              <a:spLocks noChangeArrowheads="1"/>
            </p:cNvSpPr>
            <p:nvPr/>
          </p:nvSpPr>
          <p:spPr bwMode="auto">
            <a:xfrm>
              <a:off x="374" y="3423"/>
              <a:ext cx="4921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solidFill>
                    <a:srgbClr val="CC0000"/>
                  </a:solidFill>
                </a:rPr>
                <a:t>Stable sort:</a:t>
              </a:r>
              <a:r>
                <a:rPr lang="en-US" sz="2600" b="0"/>
                <a:t> If two cards are the same for that digit, </a:t>
              </a:r>
              <a:br>
                <a:rPr lang="en-US" sz="2600" b="0"/>
              </a:br>
              <a:r>
                <a:rPr lang="en-US" sz="2600" b="0"/>
                <a:t>their order does not change. </a:t>
              </a:r>
            </a:p>
          </p:txBody>
        </p:sp>
        <p:sp>
          <p:nvSpPr>
            <p:cNvPr id="1282062" name="Freeform 14"/>
            <p:cNvSpPr>
              <a:spLocks/>
            </p:cNvSpPr>
            <p:nvPr/>
          </p:nvSpPr>
          <p:spPr bwMode="auto">
            <a:xfrm>
              <a:off x="4184" y="827"/>
              <a:ext cx="246" cy="816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2063" name="Freeform 15"/>
            <p:cNvSpPr>
              <a:spLocks/>
            </p:cNvSpPr>
            <p:nvPr/>
          </p:nvSpPr>
          <p:spPr bwMode="auto">
            <a:xfrm>
              <a:off x="5136" y="395"/>
              <a:ext cx="144" cy="288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/>
              <a:t>RadixSort   </a:t>
            </a:r>
          </a:p>
        </p:txBody>
      </p:sp>
      <p:sp>
        <p:nvSpPr>
          <p:cNvPr id="12830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50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4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4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43 </a:t>
            </a:r>
          </a:p>
        </p:txBody>
      </p:sp>
      <p:sp>
        <p:nvSpPr>
          <p:cNvPr id="1283076" name="Text Box 4"/>
          <p:cNvSpPr txBox="1">
            <a:spLocks noChangeArrowheads="1"/>
          </p:cNvSpPr>
          <p:nvPr/>
        </p:nvSpPr>
        <p:spPr bwMode="auto">
          <a:xfrm>
            <a:off x="15906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first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00200" y="990600"/>
            <a:ext cx="3505200" cy="4664075"/>
            <a:chOff x="1008" y="864"/>
            <a:chExt cx="2208" cy="2938"/>
          </a:xfrm>
        </p:grpSpPr>
        <p:sp>
          <p:nvSpPr>
            <p:cNvPr id="1283078" name="Text Box 6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mo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3079" name="Text Box 7"/>
            <p:cNvSpPr txBox="1">
              <a:spLocks noChangeArrowheads="1"/>
            </p:cNvSpPr>
            <p:nvPr/>
          </p:nvSpPr>
          <p:spPr bwMode="auto">
            <a:xfrm>
              <a:off x="2680" y="864"/>
              <a:ext cx="536" cy="2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 </a:t>
              </a:r>
            </a:p>
          </p:txBody>
        </p:sp>
      </p:grpSp>
      <p:sp>
        <p:nvSpPr>
          <p:cNvPr id="1283080" name="Text Box 8"/>
          <p:cNvSpPr txBox="1">
            <a:spLocks noChangeArrowheads="1"/>
          </p:cNvSpPr>
          <p:nvPr/>
        </p:nvSpPr>
        <p:spPr bwMode="auto">
          <a:xfrm>
            <a:off x="54641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Second?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73700" y="990600"/>
            <a:ext cx="3365500" cy="4664075"/>
            <a:chOff x="3448" y="864"/>
            <a:chExt cx="2120" cy="2938"/>
          </a:xfrm>
        </p:grpSpPr>
        <p:sp>
          <p:nvSpPr>
            <p:cNvPr id="1283082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5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next mo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3083" name="Text Box 11"/>
            <p:cNvSpPr txBox="1">
              <a:spLocks noChangeArrowheads="1"/>
            </p:cNvSpPr>
            <p:nvPr/>
          </p:nvSpPr>
          <p:spPr bwMode="auto">
            <a:xfrm>
              <a:off x="5032" y="864"/>
              <a:ext cx="536" cy="2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r>
                <a:rPr lang="en-US" sz="3000" b="0">
                  <a:latin typeface="Times New Roman" charset="0"/>
                </a:rPr>
                <a:t> </a:t>
              </a:r>
            </a:p>
          </p:txBody>
        </p:sp>
      </p:grpSp>
      <p:sp>
        <p:nvSpPr>
          <p:cNvPr id="1283084" name="Text Box 12"/>
          <p:cNvSpPr txBox="1">
            <a:spLocks noChangeArrowheads="1"/>
          </p:cNvSpPr>
          <p:nvPr/>
        </p:nvSpPr>
        <p:spPr bwMode="auto">
          <a:xfrm>
            <a:off x="4248150" y="5757863"/>
            <a:ext cx="45910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  <a:latin typeface="Times New Roman" charset="0"/>
              </a:rPr>
              <a:t>All meaning in first sort lost.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9600" y="1066800"/>
            <a:ext cx="3937000" cy="4648200"/>
            <a:chOff x="384" y="912"/>
            <a:chExt cx="2480" cy="2928"/>
          </a:xfrm>
        </p:grpSpPr>
        <p:sp>
          <p:nvSpPr>
            <p:cNvPr id="1283086" name="Rectangle 14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3087" name="Rectangle 15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21200" y="1066800"/>
            <a:ext cx="3937000" cy="4648200"/>
            <a:chOff x="384" y="912"/>
            <a:chExt cx="2480" cy="2928"/>
          </a:xfrm>
        </p:grpSpPr>
        <p:sp>
          <p:nvSpPr>
            <p:cNvPr id="1283089" name="Rectangle 17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3090" name="Rectangle 18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83091" name="Rectangle 19"/>
          <p:cNvSpPr>
            <a:spLocks noChangeArrowheads="1"/>
          </p:cNvSpPr>
          <p:nvPr/>
        </p:nvSpPr>
        <p:spPr bwMode="auto">
          <a:xfrm>
            <a:off x="8077200" y="1066800"/>
            <a:ext cx="228600" cy="4648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8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8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8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3076" grpId="0"/>
      <p:bldP spid="1283080" grpId="0"/>
      <p:bldP spid="1283084" grpId="0"/>
      <p:bldP spid="12830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Counting Sort</a:t>
            </a:r>
          </a:p>
          <a:p>
            <a:r>
              <a:rPr lang="en-US" dirty="0" smtClean="0"/>
              <a:t>Radix Sort</a:t>
            </a:r>
          </a:p>
          <a:p>
            <a:r>
              <a:rPr lang="en-US" dirty="0" smtClean="0"/>
              <a:t>Bucket Sor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872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RadixSort   </a:t>
            </a:r>
          </a:p>
        </p:txBody>
      </p:sp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50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4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4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43 </a:t>
            </a:r>
          </a:p>
        </p:txBody>
      </p:sp>
      <p:sp>
        <p:nvSpPr>
          <p:cNvPr id="1284100" name="Text Box 4"/>
          <p:cNvSpPr txBox="1">
            <a:spLocks noChangeArrowheads="1"/>
          </p:cNvSpPr>
          <p:nvPr/>
        </p:nvSpPr>
        <p:spPr bwMode="auto">
          <a:xfrm>
            <a:off x="1590675" y="2133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first?</a:t>
            </a:r>
          </a:p>
        </p:txBody>
      </p:sp>
      <p:sp>
        <p:nvSpPr>
          <p:cNvPr id="1284101" name="Text Box 5"/>
          <p:cNvSpPr txBox="1">
            <a:spLocks noChangeArrowheads="1"/>
          </p:cNvSpPr>
          <p:nvPr/>
        </p:nvSpPr>
        <p:spPr bwMode="auto">
          <a:xfrm>
            <a:off x="5464175" y="2133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Secon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36700" y="1371600"/>
            <a:ext cx="3581400" cy="4664075"/>
            <a:chOff x="1008" y="864"/>
            <a:chExt cx="2256" cy="2938"/>
          </a:xfrm>
        </p:grpSpPr>
        <p:sp>
          <p:nvSpPr>
            <p:cNvPr id="1284103" name="Text Box 7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4104" name="Text Box 8"/>
            <p:cNvSpPr txBox="1">
              <a:spLocks noChangeArrowheads="1"/>
            </p:cNvSpPr>
            <p:nvPr/>
          </p:nvSpPr>
          <p:spPr bwMode="auto">
            <a:xfrm>
              <a:off x="2728" y="864"/>
              <a:ext cx="536" cy="2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 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97500" y="1371600"/>
            <a:ext cx="3441700" cy="5578475"/>
            <a:chOff x="3448" y="864"/>
            <a:chExt cx="2168" cy="3514"/>
          </a:xfrm>
        </p:grpSpPr>
        <p:sp>
          <p:nvSpPr>
            <p:cNvPr id="1284106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2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next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4107" name="Text Box 11"/>
            <p:cNvSpPr txBox="1">
              <a:spLocks noChangeArrowheads="1"/>
            </p:cNvSpPr>
            <p:nvPr/>
          </p:nvSpPr>
          <p:spPr bwMode="auto">
            <a:xfrm>
              <a:off x="5080" y="864"/>
              <a:ext cx="536" cy="3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/>
              </a:r>
              <a:br>
                <a:rPr lang="en-US" sz="3000" b="0">
                  <a:latin typeface="Times New Roman" charset="0"/>
                </a:rPr>
              </a:br>
              <a:endParaRPr lang="en-US" sz="3000" b="0">
                <a:latin typeface="Times New Roman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90600" y="1371600"/>
            <a:ext cx="3937000" cy="4648200"/>
            <a:chOff x="384" y="912"/>
            <a:chExt cx="2480" cy="2928"/>
          </a:xfrm>
        </p:grpSpPr>
        <p:sp>
          <p:nvSpPr>
            <p:cNvPr id="1284109" name="Rectangle 13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4110" name="Rectangle 14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21200" y="1371600"/>
            <a:ext cx="3937000" cy="4648200"/>
            <a:chOff x="384" y="912"/>
            <a:chExt cx="2480" cy="2928"/>
          </a:xfrm>
        </p:grpSpPr>
        <p:sp>
          <p:nvSpPr>
            <p:cNvPr id="1284112" name="Rectangle 16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4113" name="Rectangle 17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75363" y="5367338"/>
            <a:ext cx="1181100" cy="1066800"/>
            <a:chOff x="1224" y="2539"/>
            <a:chExt cx="2280" cy="1785"/>
          </a:xfrm>
        </p:grpSpPr>
        <p:sp>
          <p:nvSpPr>
            <p:cNvPr id="1284115" name="Freeform 1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1284118" name="Freeform 2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/>
                  <a:ahLst/>
                  <a:cxnLst>
                    <a:cxn ang="0">
                      <a:pos x="132" y="186"/>
                    </a:cxn>
                    <a:cxn ang="0">
                      <a:pos x="157" y="114"/>
                    </a:cxn>
                    <a:cxn ang="0">
                      <a:pos x="189" y="42"/>
                    </a:cxn>
                    <a:cxn ang="0">
                      <a:pos x="236" y="6"/>
                    </a:cxn>
                    <a:cxn ang="0">
                      <a:pos x="302" y="0"/>
                    </a:cxn>
                    <a:cxn ang="0">
                      <a:pos x="355" y="24"/>
                    </a:cxn>
                    <a:cxn ang="0">
                      <a:pos x="393" y="63"/>
                    </a:cxn>
                    <a:cxn ang="0">
                      <a:pos x="421" y="135"/>
                    </a:cxn>
                    <a:cxn ang="0">
                      <a:pos x="434" y="222"/>
                    </a:cxn>
                    <a:cxn ang="0">
                      <a:pos x="434" y="312"/>
                    </a:cxn>
                    <a:cxn ang="0">
                      <a:pos x="412" y="411"/>
                    </a:cxn>
                    <a:cxn ang="0">
                      <a:pos x="355" y="474"/>
                    </a:cxn>
                    <a:cxn ang="0">
                      <a:pos x="299" y="514"/>
                    </a:cxn>
                    <a:cxn ang="0">
                      <a:pos x="245" y="510"/>
                    </a:cxn>
                    <a:cxn ang="0">
                      <a:pos x="198" y="468"/>
                    </a:cxn>
                    <a:cxn ang="0">
                      <a:pos x="157" y="396"/>
                    </a:cxn>
                    <a:cxn ang="0">
                      <a:pos x="129" y="333"/>
                    </a:cxn>
                    <a:cxn ang="0">
                      <a:pos x="129" y="252"/>
                    </a:cxn>
                    <a:cxn ang="0">
                      <a:pos x="0" y="234"/>
                    </a:cxn>
                    <a:cxn ang="0">
                      <a:pos x="16" y="189"/>
                    </a:cxn>
                    <a:cxn ang="0">
                      <a:pos x="132" y="186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19" name="Freeform 2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/>
                  <a:ahLst/>
                  <a:cxnLst>
                    <a:cxn ang="0">
                      <a:pos x="13" y="1145"/>
                    </a:cxn>
                    <a:cxn ang="0">
                      <a:pos x="0" y="1088"/>
                    </a:cxn>
                    <a:cxn ang="0">
                      <a:pos x="31" y="1042"/>
                    </a:cxn>
                    <a:cxn ang="0">
                      <a:pos x="134" y="988"/>
                    </a:cxn>
                    <a:cxn ang="0">
                      <a:pos x="226" y="927"/>
                    </a:cxn>
                    <a:cxn ang="0">
                      <a:pos x="313" y="827"/>
                    </a:cxn>
                    <a:cxn ang="0">
                      <a:pos x="432" y="689"/>
                    </a:cxn>
                    <a:cxn ang="0">
                      <a:pos x="463" y="634"/>
                    </a:cxn>
                    <a:cxn ang="0">
                      <a:pos x="479" y="580"/>
                    </a:cxn>
                    <a:cxn ang="0">
                      <a:pos x="472" y="526"/>
                    </a:cxn>
                    <a:cxn ang="0">
                      <a:pos x="444" y="426"/>
                    </a:cxn>
                    <a:cxn ang="0">
                      <a:pos x="376" y="299"/>
                    </a:cxn>
                    <a:cxn ang="0">
                      <a:pos x="301" y="229"/>
                    </a:cxn>
                    <a:cxn ang="0">
                      <a:pos x="235" y="190"/>
                    </a:cxn>
                    <a:cxn ang="0">
                      <a:pos x="181" y="184"/>
                    </a:cxn>
                    <a:cxn ang="0">
                      <a:pos x="153" y="190"/>
                    </a:cxn>
                    <a:cxn ang="0">
                      <a:pos x="150" y="163"/>
                    </a:cxn>
                    <a:cxn ang="0">
                      <a:pos x="215" y="154"/>
                    </a:cxn>
                    <a:cxn ang="0">
                      <a:pos x="291" y="154"/>
                    </a:cxn>
                    <a:cxn ang="0">
                      <a:pos x="238" y="93"/>
                    </a:cxn>
                    <a:cxn ang="0">
                      <a:pos x="206" y="45"/>
                    </a:cxn>
                    <a:cxn ang="0">
                      <a:pos x="229" y="27"/>
                    </a:cxn>
                    <a:cxn ang="0">
                      <a:pos x="313" y="109"/>
                    </a:cxn>
                    <a:cxn ang="0">
                      <a:pos x="329" y="121"/>
                    </a:cxn>
                    <a:cxn ang="0">
                      <a:pos x="313" y="57"/>
                    </a:cxn>
                    <a:cxn ang="0">
                      <a:pos x="301" y="9"/>
                    </a:cxn>
                    <a:cxn ang="0">
                      <a:pos x="313" y="0"/>
                    </a:cxn>
                    <a:cxn ang="0">
                      <a:pos x="341" y="9"/>
                    </a:cxn>
                    <a:cxn ang="0">
                      <a:pos x="366" y="121"/>
                    </a:cxn>
                    <a:cxn ang="0">
                      <a:pos x="379" y="118"/>
                    </a:cxn>
                    <a:cxn ang="0">
                      <a:pos x="379" y="30"/>
                    </a:cxn>
                    <a:cxn ang="0">
                      <a:pos x="404" y="21"/>
                    </a:cxn>
                    <a:cxn ang="0">
                      <a:pos x="422" y="36"/>
                    </a:cxn>
                    <a:cxn ang="0">
                      <a:pos x="413" y="154"/>
                    </a:cxn>
                    <a:cxn ang="0">
                      <a:pos x="407" y="202"/>
                    </a:cxn>
                    <a:cxn ang="0">
                      <a:pos x="422" y="299"/>
                    </a:cxn>
                    <a:cxn ang="0">
                      <a:pos x="472" y="402"/>
                    </a:cxn>
                    <a:cxn ang="0">
                      <a:pos x="525" y="520"/>
                    </a:cxn>
                    <a:cxn ang="0">
                      <a:pos x="566" y="607"/>
                    </a:cxn>
                    <a:cxn ang="0">
                      <a:pos x="563" y="652"/>
                    </a:cxn>
                    <a:cxn ang="0">
                      <a:pos x="488" y="734"/>
                    </a:cxn>
                    <a:cxn ang="0">
                      <a:pos x="385" y="836"/>
                    </a:cxn>
                    <a:cxn ang="0">
                      <a:pos x="301" y="937"/>
                    </a:cxn>
                    <a:cxn ang="0">
                      <a:pos x="197" y="1070"/>
                    </a:cxn>
                    <a:cxn ang="0">
                      <a:pos x="112" y="1136"/>
                    </a:cxn>
                    <a:cxn ang="0">
                      <a:pos x="47" y="1154"/>
                    </a:cxn>
                    <a:cxn ang="0">
                      <a:pos x="13" y="1145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0" name="Freeform 2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/>
                  <a:ahLst/>
                  <a:cxnLst>
                    <a:cxn ang="0">
                      <a:pos x="210" y="468"/>
                    </a:cxn>
                    <a:cxn ang="0">
                      <a:pos x="361" y="462"/>
                    </a:cxn>
                    <a:cxn ang="0">
                      <a:pos x="498" y="444"/>
                    </a:cxn>
                    <a:cxn ang="0">
                      <a:pos x="583" y="423"/>
                    </a:cxn>
                    <a:cxn ang="0">
                      <a:pos x="705" y="354"/>
                    </a:cxn>
                    <a:cxn ang="0">
                      <a:pos x="792" y="288"/>
                    </a:cxn>
                    <a:cxn ang="0">
                      <a:pos x="906" y="207"/>
                    </a:cxn>
                    <a:cxn ang="0">
                      <a:pos x="959" y="156"/>
                    </a:cxn>
                    <a:cxn ang="0">
                      <a:pos x="1000" y="120"/>
                    </a:cxn>
                    <a:cxn ang="0">
                      <a:pos x="1037" y="81"/>
                    </a:cxn>
                    <a:cxn ang="0">
                      <a:pos x="1037" y="39"/>
                    </a:cxn>
                    <a:cxn ang="0">
                      <a:pos x="996" y="0"/>
                    </a:cxn>
                    <a:cxn ang="0">
                      <a:pos x="971" y="9"/>
                    </a:cxn>
                    <a:cxn ang="0">
                      <a:pos x="903" y="90"/>
                    </a:cxn>
                    <a:cxn ang="0">
                      <a:pos x="828" y="183"/>
                    </a:cxn>
                    <a:cxn ang="0">
                      <a:pos x="752" y="270"/>
                    </a:cxn>
                    <a:cxn ang="0">
                      <a:pos x="642" y="342"/>
                    </a:cxn>
                    <a:cxn ang="0">
                      <a:pos x="548" y="390"/>
                    </a:cxn>
                    <a:cxn ang="0">
                      <a:pos x="445" y="414"/>
                    </a:cxn>
                    <a:cxn ang="0">
                      <a:pos x="301" y="417"/>
                    </a:cxn>
                    <a:cxn ang="0">
                      <a:pos x="216" y="417"/>
                    </a:cxn>
                    <a:cxn ang="0">
                      <a:pos x="144" y="363"/>
                    </a:cxn>
                    <a:cxn ang="0">
                      <a:pos x="125" y="327"/>
                    </a:cxn>
                    <a:cxn ang="0">
                      <a:pos x="94" y="327"/>
                    </a:cxn>
                    <a:cxn ang="0">
                      <a:pos x="116" y="372"/>
                    </a:cxn>
                    <a:cxn ang="0">
                      <a:pos x="150" y="414"/>
                    </a:cxn>
                    <a:cxn ang="0">
                      <a:pos x="66" y="396"/>
                    </a:cxn>
                    <a:cxn ang="0">
                      <a:pos x="3" y="387"/>
                    </a:cxn>
                    <a:cxn ang="0">
                      <a:pos x="3" y="405"/>
                    </a:cxn>
                    <a:cxn ang="0">
                      <a:pos x="59" y="417"/>
                    </a:cxn>
                    <a:cxn ang="0">
                      <a:pos x="97" y="441"/>
                    </a:cxn>
                    <a:cxn ang="0">
                      <a:pos x="131" y="444"/>
                    </a:cxn>
                    <a:cxn ang="0">
                      <a:pos x="78" y="462"/>
                    </a:cxn>
                    <a:cxn ang="0">
                      <a:pos x="0" y="481"/>
                    </a:cxn>
                    <a:cxn ang="0">
                      <a:pos x="3" y="499"/>
                    </a:cxn>
                    <a:cxn ang="0">
                      <a:pos x="28" y="505"/>
                    </a:cxn>
                    <a:cxn ang="0">
                      <a:pos x="103" y="481"/>
                    </a:cxn>
                    <a:cxn ang="0">
                      <a:pos x="150" y="477"/>
                    </a:cxn>
                    <a:cxn ang="0">
                      <a:pos x="122" y="505"/>
                    </a:cxn>
                    <a:cxn ang="0">
                      <a:pos x="78" y="550"/>
                    </a:cxn>
                    <a:cxn ang="0">
                      <a:pos x="59" y="562"/>
                    </a:cxn>
                    <a:cxn ang="0">
                      <a:pos x="75" y="581"/>
                    </a:cxn>
                    <a:cxn ang="0">
                      <a:pos x="113" y="559"/>
                    </a:cxn>
                    <a:cxn ang="0">
                      <a:pos x="163" y="514"/>
                    </a:cxn>
                    <a:cxn ang="0">
                      <a:pos x="210" y="468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1" name="Freeform 2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/>
                  <a:ahLst/>
                  <a:cxnLst>
                    <a:cxn ang="0">
                      <a:pos x="38" y="90"/>
                    </a:cxn>
                    <a:cxn ang="0">
                      <a:pos x="63" y="27"/>
                    </a:cxn>
                    <a:cxn ang="0">
                      <a:pos x="104" y="0"/>
                    </a:cxn>
                    <a:cxn ang="0">
                      <a:pos x="141" y="0"/>
                    </a:cxn>
                    <a:cxn ang="0">
                      <a:pos x="179" y="18"/>
                    </a:cxn>
                    <a:cxn ang="0">
                      <a:pos x="216" y="54"/>
                    </a:cxn>
                    <a:cxn ang="0">
                      <a:pos x="235" y="117"/>
                    </a:cxn>
                    <a:cxn ang="0">
                      <a:pos x="245" y="180"/>
                    </a:cxn>
                    <a:cxn ang="0">
                      <a:pos x="263" y="243"/>
                    </a:cxn>
                    <a:cxn ang="0">
                      <a:pos x="298" y="312"/>
                    </a:cxn>
                    <a:cxn ang="0">
                      <a:pos x="357" y="384"/>
                    </a:cxn>
                    <a:cxn ang="0">
                      <a:pos x="415" y="432"/>
                    </a:cxn>
                    <a:cxn ang="0">
                      <a:pos x="499" y="468"/>
                    </a:cxn>
                    <a:cxn ang="0">
                      <a:pos x="571" y="522"/>
                    </a:cxn>
                    <a:cxn ang="0">
                      <a:pos x="608" y="577"/>
                    </a:cxn>
                    <a:cxn ang="0">
                      <a:pos x="602" y="622"/>
                    </a:cxn>
                    <a:cxn ang="0">
                      <a:pos x="593" y="676"/>
                    </a:cxn>
                    <a:cxn ang="0">
                      <a:pos x="565" y="712"/>
                    </a:cxn>
                    <a:cxn ang="0">
                      <a:pos x="518" y="757"/>
                    </a:cxn>
                    <a:cxn ang="0">
                      <a:pos x="449" y="790"/>
                    </a:cxn>
                    <a:cxn ang="0">
                      <a:pos x="396" y="800"/>
                    </a:cxn>
                    <a:cxn ang="0">
                      <a:pos x="320" y="784"/>
                    </a:cxn>
                    <a:cxn ang="0">
                      <a:pos x="251" y="748"/>
                    </a:cxn>
                    <a:cxn ang="0">
                      <a:pos x="179" y="694"/>
                    </a:cxn>
                    <a:cxn ang="0">
                      <a:pos x="129" y="631"/>
                    </a:cxn>
                    <a:cxn ang="0">
                      <a:pos x="82" y="550"/>
                    </a:cxn>
                    <a:cxn ang="0">
                      <a:pos x="44" y="456"/>
                    </a:cxn>
                    <a:cxn ang="0">
                      <a:pos x="19" y="375"/>
                    </a:cxn>
                    <a:cxn ang="0">
                      <a:pos x="7" y="297"/>
                    </a:cxn>
                    <a:cxn ang="0">
                      <a:pos x="0" y="189"/>
                    </a:cxn>
                    <a:cxn ang="0">
                      <a:pos x="19" y="117"/>
                    </a:cxn>
                    <a:cxn ang="0">
                      <a:pos x="38" y="90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2" name="Freeform 2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/>
                  <a:ahLst/>
                  <a:cxnLst>
                    <a:cxn ang="0">
                      <a:pos x="116" y="230"/>
                    </a:cxn>
                    <a:cxn ang="0">
                      <a:pos x="216" y="147"/>
                    </a:cxn>
                    <a:cxn ang="0">
                      <a:pos x="338" y="72"/>
                    </a:cxn>
                    <a:cxn ang="0">
                      <a:pos x="417" y="27"/>
                    </a:cxn>
                    <a:cxn ang="0">
                      <a:pos x="479" y="12"/>
                    </a:cxn>
                    <a:cxn ang="0">
                      <a:pos x="529" y="0"/>
                    </a:cxn>
                    <a:cxn ang="0">
                      <a:pos x="573" y="18"/>
                    </a:cxn>
                    <a:cxn ang="0">
                      <a:pos x="601" y="75"/>
                    </a:cxn>
                    <a:cxn ang="0">
                      <a:pos x="620" y="230"/>
                    </a:cxn>
                    <a:cxn ang="0">
                      <a:pos x="620" y="416"/>
                    </a:cxn>
                    <a:cxn ang="0">
                      <a:pos x="620" y="536"/>
                    </a:cxn>
                    <a:cxn ang="0">
                      <a:pos x="642" y="609"/>
                    </a:cxn>
                    <a:cxn ang="0">
                      <a:pos x="686" y="597"/>
                    </a:cxn>
                    <a:cxn ang="0">
                      <a:pos x="717" y="552"/>
                    </a:cxn>
                    <a:cxn ang="0">
                      <a:pos x="779" y="500"/>
                    </a:cxn>
                    <a:cxn ang="0">
                      <a:pos x="876" y="470"/>
                    </a:cxn>
                    <a:cxn ang="0">
                      <a:pos x="943" y="470"/>
                    </a:cxn>
                    <a:cxn ang="0">
                      <a:pos x="1043" y="488"/>
                    </a:cxn>
                    <a:cxn ang="0">
                      <a:pos x="1037" y="524"/>
                    </a:cxn>
                    <a:cxn ang="0">
                      <a:pos x="1015" y="555"/>
                    </a:cxn>
                    <a:cxn ang="0">
                      <a:pos x="981" y="561"/>
                    </a:cxn>
                    <a:cxn ang="0">
                      <a:pos x="943" y="542"/>
                    </a:cxn>
                    <a:cxn ang="0">
                      <a:pos x="886" y="518"/>
                    </a:cxn>
                    <a:cxn ang="0">
                      <a:pos x="829" y="518"/>
                    </a:cxn>
                    <a:cxn ang="0">
                      <a:pos x="754" y="564"/>
                    </a:cxn>
                    <a:cxn ang="0">
                      <a:pos x="708" y="633"/>
                    </a:cxn>
                    <a:cxn ang="0">
                      <a:pos x="698" y="690"/>
                    </a:cxn>
                    <a:cxn ang="0">
                      <a:pos x="679" y="726"/>
                    </a:cxn>
                    <a:cxn ang="0">
                      <a:pos x="604" y="723"/>
                    </a:cxn>
                    <a:cxn ang="0">
                      <a:pos x="601" y="669"/>
                    </a:cxn>
                    <a:cxn ang="0">
                      <a:pos x="576" y="591"/>
                    </a:cxn>
                    <a:cxn ang="0">
                      <a:pos x="567" y="509"/>
                    </a:cxn>
                    <a:cxn ang="0">
                      <a:pos x="573" y="401"/>
                    </a:cxn>
                    <a:cxn ang="0">
                      <a:pos x="564" y="248"/>
                    </a:cxn>
                    <a:cxn ang="0">
                      <a:pos x="558" y="147"/>
                    </a:cxn>
                    <a:cxn ang="0">
                      <a:pos x="539" y="111"/>
                    </a:cxn>
                    <a:cxn ang="0">
                      <a:pos x="501" y="75"/>
                    </a:cxn>
                    <a:cxn ang="0">
                      <a:pos x="461" y="75"/>
                    </a:cxn>
                    <a:cxn ang="0">
                      <a:pos x="403" y="111"/>
                    </a:cxn>
                    <a:cxn ang="0">
                      <a:pos x="328" y="181"/>
                    </a:cxn>
                    <a:cxn ang="0">
                      <a:pos x="235" y="272"/>
                    </a:cxn>
                    <a:cxn ang="0">
                      <a:pos x="141" y="356"/>
                    </a:cxn>
                    <a:cxn ang="0">
                      <a:pos x="94" y="383"/>
                    </a:cxn>
                    <a:cxn ang="0">
                      <a:pos x="38" y="383"/>
                    </a:cxn>
                    <a:cxn ang="0">
                      <a:pos x="0" y="344"/>
                    </a:cxn>
                    <a:cxn ang="0">
                      <a:pos x="3" y="281"/>
                    </a:cxn>
                    <a:cxn ang="0">
                      <a:pos x="41" y="248"/>
                    </a:cxn>
                    <a:cxn ang="0">
                      <a:pos x="84" y="239"/>
                    </a:cxn>
                    <a:cxn ang="0">
                      <a:pos x="116" y="230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3" name="Freeform 2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2" y="16"/>
                    </a:cxn>
                    <a:cxn ang="0">
                      <a:pos x="69" y="0"/>
                    </a:cxn>
                    <a:cxn ang="0">
                      <a:pos x="134" y="7"/>
                    </a:cxn>
                    <a:cxn ang="0">
                      <a:pos x="150" y="52"/>
                    </a:cxn>
                    <a:cxn ang="0">
                      <a:pos x="125" y="227"/>
                    </a:cxn>
                    <a:cxn ang="0">
                      <a:pos x="122" y="360"/>
                    </a:cxn>
                    <a:cxn ang="0">
                      <a:pos x="116" y="435"/>
                    </a:cxn>
                    <a:cxn ang="0">
                      <a:pos x="116" y="450"/>
                    </a:cxn>
                    <a:cxn ang="0">
                      <a:pos x="131" y="524"/>
                    </a:cxn>
                    <a:cxn ang="0">
                      <a:pos x="172" y="536"/>
                    </a:cxn>
                    <a:cxn ang="0">
                      <a:pos x="225" y="524"/>
                    </a:cxn>
                    <a:cxn ang="0">
                      <a:pos x="303" y="481"/>
                    </a:cxn>
                    <a:cxn ang="0">
                      <a:pos x="387" y="460"/>
                    </a:cxn>
                    <a:cxn ang="0">
                      <a:pos x="482" y="444"/>
                    </a:cxn>
                    <a:cxn ang="0">
                      <a:pos x="585" y="432"/>
                    </a:cxn>
                    <a:cxn ang="0">
                      <a:pos x="660" y="432"/>
                    </a:cxn>
                    <a:cxn ang="0">
                      <a:pos x="694" y="441"/>
                    </a:cxn>
                    <a:cxn ang="0">
                      <a:pos x="713" y="463"/>
                    </a:cxn>
                    <a:cxn ang="0">
                      <a:pos x="704" y="496"/>
                    </a:cxn>
                    <a:cxn ang="0">
                      <a:pos x="657" y="524"/>
                    </a:cxn>
                    <a:cxn ang="0">
                      <a:pos x="613" y="563"/>
                    </a:cxn>
                    <a:cxn ang="0">
                      <a:pos x="572" y="618"/>
                    </a:cxn>
                    <a:cxn ang="0">
                      <a:pos x="547" y="663"/>
                    </a:cxn>
                    <a:cxn ang="0">
                      <a:pos x="526" y="708"/>
                    </a:cxn>
                    <a:cxn ang="0">
                      <a:pos x="510" y="762"/>
                    </a:cxn>
                    <a:cxn ang="0">
                      <a:pos x="488" y="762"/>
                    </a:cxn>
                    <a:cxn ang="0">
                      <a:pos x="469" y="741"/>
                    </a:cxn>
                    <a:cxn ang="0">
                      <a:pos x="462" y="681"/>
                    </a:cxn>
                    <a:cxn ang="0">
                      <a:pos x="507" y="627"/>
                    </a:cxn>
                    <a:cxn ang="0">
                      <a:pos x="566" y="563"/>
                    </a:cxn>
                    <a:cxn ang="0">
                      <a:pos x="622" y="515"/>
                    </a:cxn>
                    <a:cxn ang="0">
                      <a:pos x="647" y="499"/>
                    </a:cxn>
                    <a:cxn ang="0">
                      <a:pos x="657" y="478"/>
                    </a:cxn>
                    <a:cxn ang="0">
                      <a:pos x="632" y="463"/>
                    </a:cxn>
                    <a:cxn ang="0">
                      <a:pos x="547" y="463"/>
                    </a:cxn>
                    <a:cxn ang="0">
                      <a:pos x="440" y="481"/>
                    </a:cxn>
                    <a:cxn ang="0">
                      <a:pos x="356" y="509"/>
                    </a:cxn>
                    <a:cxn ang="0">
                      <a:pos x="265" y="560"/>
                    </a:cxn>
                    <a:cxn ang="0">
                      <a:pos x="187" y="596"/>
                    </a:cxn>
                    <a:cxn ang="0">
                      <a:pos x="103" y="599"/>
                    </a:cxn>
                    <a:cxn ang="0">
                      <a:pos x="69" y="587"/>
                    </a:cxn>
                    <a:cxn ang="0">
                      <a:pos x="50" y="542"/>
                    </a:cxn>
                    <a:cxn ang="0">
                      <a:pos x="37" y="478"/>
                    </a:cxn>
                    <a:cxn ang="0">
                      <a:pos x="31" y="360"/>
                    </a:cxn>
                    <a:cxn ang="0">
                      <a:pos x="19" y="151"/>
                    </a:cxn>
                    <a:cxn ang="0">
                      <a:pos x="0" y="64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1284125" name="Freeform 2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/>
                  <a:ahLst/>
                  <a:cxnLst>
                    <a:cxn ang="0">
                      <a:pos x="340" y="109"/>
                    </a:cxn>
                    <a:cxn ang="0">
                      <a:pos x="165" y="30"/>
                    </a:cxn>
                    <a:cxn ang="0">
                      <a:pos x="48" y="0"/>
                    </a:cxn>
                    <a:cxn ang="0">
                      <a:pos x="10" y="0"/>
                    </a:cxn>
                    <a:cxn ang="0">
                      <a:pos x="0" y="27"/>
                    </a:cxn>
                    <a:cxn ang="0">
                      <a:pos x="22" y="48"/>
                    </a:cxn>
                    <a:cxn ang="0">
                      <a:pos x="70" y="54"/>
                    </a:cxn>
                    <a:cxn ang="0">
                      <a:pos x="184" y="75"/>
                    </a:cxn>
                    <a:cxn ang="0">
                      <a:pos x="340" y="109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6" name="Freeform 3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/>
                  <a:ahLst/>
                  <a:cxnLst>
                    <a:cxn ang="0">
                      <a:pos x="97" y="291"/>
                    </a:cxn>
                    <a:cxn ang="0">
                      <a:pos x="94" y="148"/>
                    </a:cxn>
                    <a:cxn ang="0">
                      <a:pos x="69" y="39"/>
                    </a:cxn>
                    <a:cxn ang="0">
                      <a:pos x="41" y="0"/>
                    </a:cxn>
                    <a:cxn ang="0">
                      <a:pos x="19" y="0"/>
                    </a:cxn>
                    <a:cxn ang="0">
                      <a:pos x="0" y="12"/>
                    </a:cxn>
                    <a:cxn ang="0">
                      <a:pos x="0" y="54"/>
                    </a:cxn>
                    <a:cxn ang="0">
                      <a:pos x="47" y="184"/>
                    </a:cxn>
                    <a:cxn ang="0">
                      <a:pos x="97" y="291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4127" name="Freeform 3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/>
                  <a:ahLst/>
                  <a:cxnLst>
                    <a:cxn ang="0">
                      <a:pos x="0" y="72"/>
                    </a:cxn>
                    <a:cxn ang="0">
                      <a:pos x="42" y="30"/>
                    </a:cxn>
                    <a:cxn ang="0">
                      <a:pos x="100" y="3"/>
                    </a:cxn>
                    <a:cxn ang="0">
                      <a:pos x="166" y="0"/>
                    </a:cxn>
                    <a:cxn ang="0">
                      <a:pos x="214" y="9"/>
                    </a:cxn>
                    <a:cxn ang="0">
                      <a:pos x="138" y="18"/>
                    </a:cxn>
                    <a:cxn ang="0">
                      <a:pos x="109" y="36"/>
                    </a:cxn>
                    <a:cxn ang="0">
                      <a:pos x="81" y="63"/>
                    </a:cxn>
                    <a:cxn ang="0">
                      <a:pos x="68" y="93"/>
                    </a:cxn>
                    <a:cxn ang="0">
                      <a:pos x="42" y="111"/>
                    </a:cxn>
                    <a:cxn ang="0">
                      <a:pos x="10" y="108"/>
                    </a:cxn>
                    <a:cxn ang="0">
                      <a:pos x="0" y="72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0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/>
              <a:t>RadixSort   </a:t>
            </a:r>
          </a:p>
        </p:txBody>
      </p:sp>
      <p:sp>
        <p:nvSpPr>
          <p:cNvPr id="1285123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50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4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4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43 </a:t>
            </a: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15906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first?</a:t>
            </a:r>
          </a:p>
        </p:txBody>
      </p:sp>
      <p:sp>
        <p:nvSpPr>
          <p:cNvPr id="1285125" name="Text Box 5"/>
          <p:cNvSpPr txBox="1">
            <a:spLocks noChangeArrowheads="1"/>
          </p:cNvSpPr>
          <p:nvPr/>
        </p:nvSpPr>
        <p:spPr bwMode="auto">
          <a:xfrm>
            <a:off x="54641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Secon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0" y="990600"/>
            <a:ext cx="3581400" cy="4664075"/>
            <a:chOff x="1008" y="864"/>
            <a:chExt cx="2256" cy="2938"/>
          </a:xfrm>
        </p:grpSpPr>
        <p:sp>
          <p:nvSpPr>
            <p:cNvPr id="1285127" name="Text Box 7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5128" name="Text Box 8"/>
            <p:cNvSpPr txBox="1">
              <a:spLocks noChangeArrowheads="1"/>
            </p:cNvSpPr>
            <p:nvPr/>
          </p:nvSpPr>
          <p:spPr bwMode="auto">
            <a:xfrm>
              <a:off x="2728" y="864"/>
              <a:ext cx="536" cy="2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 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10200" y="990600"/>
            <a:ext cx="3536950" cy="5578475"/>
            <a:chOff x="3448" y="864"/>
            <a:chExt cx="2228" cy="3514"/>
          </a:xfrm>
        </p:grpSpPr>
        <p:sp>
          <p:nvSpPr>
            <p:cNvPr id="1285130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2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next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5131" name="Text Box 11"/>
            <p:cNvSpPr txBox="1">
              <a:spLocks noChangeArrowheads="1"/>
            </p:cNvSpPr>
            <p:nvPr/>
          </p:nvSpPr>
          <p:spPr bwMode="auto">
            <a:xfrm>
              <a:off x="5080" y="864"/>
              <a:ext cx="596" cy="3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/>
              </a:r>
              <a:br>
                <a:rPr lang="en-US" sz="3000" b="0">
                  <a:latin typeface="Times New Roman" charset="0"/>
                </a:rPr>
              </a:br>
              <a:endParaRPr lang="en-US" sz="3000" b="0">
                <a:latin typeface="Times New Roman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733800" y="5527675"/>
            <a:ext cx="5467350" cy="1066800"/>
            <a:chOff x="2352" y="3648"/>
            <a:chExt cx="3444" cy="672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352" y="3648"/>
              <a:ext cx="3444" cy="672"/>
              <a:chOff x="2352" y="3648"/>
              <a:chExt cx="3444" cy="672"/>
            </a:xfrm>
          </p:grpSpPr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2352" y="3648"/>
                <a:ext cx="744" cy="672"/>
                <a:chOff x="1224" y="2539"/>
                <a:chExt cx="2280" cy="1785"/>
              </a:xfrm>
            </p:grpSpPr>
            <p:sp>
              <p:nvSpPr>
                <p:cNvPr id="1285135" name="Freeform 15" descr="Green marble"/>
                <p:cNvSpPr>
                  <a:spLocks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/>
                  <a:ahLst/>
                  <a:cxnLst>
                    <a:cxn ang="0">
                      <a:pos x="748" y="30"/>
                    </a:cxn>
                    <a:cxn ang="0">
                      <a:pos x="1224" y="305"/>
                    </a:cxn>
                    <a:cxn ang="0">
                      <a:pos x="2184" y="257"/>
                    </a:cxn>
                    <a:cxn ang="0">
                      <a:pos x="1800" y="1121"/>
                    </a:cxn>
                    <a:cxn ang="0">
                      <a:pos x="1743" y="1313"/>
                    </a:cxn>
                    <a:cxn ang="0">
                      <a:pos x="1717" y="1479"/>
                    </a:cxn>
                    <a:cxn ang="0">
                      <a:pos x="1560" y="1549"/>
                    </a:cxn>
                    <a:cxn ang="0">
                      <a:pos x="1272" y="1553"/>
                    </a:cxn>
                    <a:cxn ang="0">
                      <a:pos x="168" y="1649"/>
                    </a:cxn>
                    <a:cxn ang="0">
                      <a:pos x="264" y="737"/>
                    </a:cxn>
                    <a:cxn ang="0">
                      <a:pos x="425" y="126"/>
                    </a:cxn>
                    <a:cxn ang="0">
                      <a:pos x="748" y="30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16"/>
                <p:cNvGrpSpPr>
                  <a:grpSpLocks/>
                </p:cNvGrpSpPr>
                <p:nvPr/>
              </p:nvGrpSpPr>
              <p:grpSpPr bwMode="auto">
                <a:xfrm>
                  <a:off x="1584" y="2688"/>
                  <a:ext cx="1216" cy="1440"/>
                  <a:chOff x="2641" y="1488"/>
                  <a:chExt cx="2655" cy="2488"/>
                </a:xfrm>
              </p:grpSpPr>
              <p:grpSp>
                <p:nvGrpSpPr>
                  <p:cNvPr id="8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641" y="1488"/>
                    <a:ext cx="2496" cy="2436"/>
                    <a:chOff x="2641" y="1488"/>
                    <a:chExt cx="2496" cy="2436"/>
                  </a:xfrm>
                </p:grpSpPr>
                <p:sp>
                  <p:nvSpPr>
                    <p:cNvPr id="128513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3465" y="1900"/>
                      <a:ext cx="434" cy="514"/>
                    </a:xfrm>
                    <a:custGeom>
                      <a:avLst/>
                      <a:gdLst/>
                      <a:ahLst/>
                      <a:cxnLst>
                        <a:cxn ang="0">
                          <a:pos x="132" y="186"/>
                        </a:cxn>
                        <a:cxn ang="0">
                          <a:pos x="157" y="114"/>
                        </a:cxn>
                        <a:cxn ang="0">
                          <a:pos x="189" y="42"/>
                        </a:cxn>
                        <a:cxn ang="0">
                          <a:pos x="236" y="6"/>
                        </a:cxn>
                        <a:cxn ang="0">
                          <a:pos x="302" y="0"/>
                        </a:cxn>
                        <a:cxn ang="0">
                          <a:pos x="355" y="24"/>
                        </a:cxn>
                        <a:cxn ang="0">
                          <a:pos x="393" y="63"/>
                        </a:cxn>
                        <a:cxn ang="0">
                          <a:pos x="421" y="135"/>
                        </a:cxn>
                        <a:cxn ang="0">
                          <a:pos x="434" y="222"/>
                        </a:cxn>
                        <a:cxn ang="0">
                          <a:pos x="434" y="312"/>
                        </a:cxn>
                        <a:cxn ang="0">
                          <a:pos x="412" y="411"/>
                        </a:cxn>
                        <a:cxn ang="0">
                          <a:pos x="355" y="474"/>
                        </a:cxn>
                        <a:cxn ang="0">
                          <a:pos x="299" y="514"/>
                        </a:cxn>
                        <a:cxn ang="0">
                          <a:pos x="245" y="510"/>
                        </a:cxn>
                        <a:cxn ang="0">
                          <a:pos x="198" y="468"/>
                        </a:cxn>
                        <a:cxn ang="0">
                          <a:pos x="157" y="396"/>
                        </a:cxn>
                        <a:cxn ang="0">
                          <a:pos x="129" y="333"/>
                        </a:cxn>
                        <a:cxn ang="0">
                          <a:pos x="129" y="252"/>
                        </a:cxn>
                        <a:cxn ang="0">
                          <a:pos x="0" y="234"/>
                        </a:cxn>
                        <a:cxn ang="0">
                          <a:pos x="16" y="189"/>
                        </a:cxn>
                        <a:cxn ang="0">
                          <a:pos x="132" y="186"/>
                        </a:cxn>
                      </a:cxnLst>
                      <a:rect l="0" t="0" r="r" b="b"/>
                      <a:pathLst>
                        <a:path w="434" h="514">
                          <a:moveTo>
                            <a:pt x="132" y="186"/>
                          </a:moveTo>
                          <a:lnTo>
                            <a:pt x="157" y="114"/>
                          </a:lnTo>
                          <a:lnTo>
                            <a:pt x="189" y="42"/>
                          </a:lnTo>
                          <a:lnTo>
                            <a:pt x="236" y="6"/>
                          </a:lnTo>
                          <a:lnTo>
                            <a:pt x="302" y="0"/>
                          </a:lnTo>
                          <a:lnTo>
                            <a:pt x="355" y="24"/>
                          </a:lnTo>
                          <a:lnTo>
                            <a:pt x="393" y="63"/>
                          </a:lnTo>
                          <a:lnTo>
                            <a:pt x="421" y="135"/>
                          </a:lnTo>
                          <a:lnTo>
                            <a:pt x="434" y="222"/>
                          </a:lnTo>
                          <a:lnTo>
                            <a:pt x="434" y="312"/>
                          </a:lnTo>
                          <a:lnTo>
                            <a:pt x="412" y="411"/>
                          </a:lnTo>
                          <a:lnTo>
                            <a:pt x="355" y="474"/>
                          </a:lnTo>
                          <a:lnTo>
                            <a:pt x="299" y="514"/>
                          </a:lnTo>
                          <a:lnTo>
                            <a:pt x="245" y="510"/>
                          </a:lnTo>
                          <a:lnTo>
                            <a:pt x="198" y="468"/>
                          </a:lnTo>
                          <a:lnTo>
                            <a:pt x="157" y="396"/>
                          </a:lnTo>
                          <a:lnTo>
                            <a:pt x="129" y="333"/>
                          </a:lnTo>
                          <a:lnTo>
                            <a:pt x="129" y="252"/>
                          </a:lnTo>
                          <a:lnTo>
                            <a:pt x="0" y="234"/>
                          </a:lnTo>
                          <a:lnTo>
                            <a:pt x="16" y="189"/>
                          </a:lnTo>
                          <a:lnTo>
                            <a:pt x="132" y="18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3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3752" y="1488"/>
                      <a:ext cx="566" cy="1154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1145"/>
                        </a:cxn>
                        <a:cxn ang="0">
                          <a:pos x="0" y="1088"/>
                        </a:cxn>
                        <a:cxn ang="0">
                          <a:pos x="31" y="1042"/>
                        </a:cxn>
                        <a:cxn ang="0">
                          <a:pos x="134" y="988"/>
                        </a:cxn>
                        <a:cxn ang="0">
                          <a:pos x="226" y="927"/>
                        </a:cxn>
                        <a:cxn ang="0">
                          <a:pos x="313" y="827"/>
                        </a:cxn>
                        <a:cxn ang="0">
                          <a:pos x="432" y="689"/>
                        </a:cxn>
                        <a:cxn ang="0">
                          <a:pos x="463" y="634"/>
                        </a:cxn>
                        <a:cxn ang="0">
                          <a:pos x="479" y="580"/>
                        </a:cxn>
                        <a:cxn ang="0">
                          <a:pos x="472" y="526"/>
                        </a:cxn>
                        <a:cxn ang="0">
                          <a:pos x="444" y="426"/>
                        </a:cxn>
                        <a:cxn ang="0">
                          <a:pos x="376" y="299"/>
                        </a:cxn>
                        <a:cxn ang="0">
                          <a:pos x="301" y="229"/>
                        </a:cxn>
                        <a:cxn ang="0">
                          <a:pos x="235" y="190"/>
                        </a:cxn>
                        <a:cxn ang="0">
                          <a:pos x="181" y="184"/>
                        </a:cxn>
                        <a:cxn ang="0">
                          <a:pos x="153" y="190"/>
                        </a:cxn>
                        <a:cxn ang="0">
                          <a:pos x="150" y="163"/>
                        </a:cxn>
                        <a:cxn ang="0">
                          <a:pos x="215" y="154"/>
                        </a:cxn>
                        <a:cxn ang="0">
                          <a:pos x="291" y="154"/>
                        </a:cxn>
                        <a:cxn ang="0">
                          <a:pos x="238" y="93"/>
                        </a:cxn>
                        <a:cxn ang="0">
                          <a:pos x="206" y="45"/>
                        </a:cxn>
                        <a:cxn ang="0">
                          <a:pos x="229" y="27"/>
                        </a:cxn>
                        <a:cxn ang="0">
                          <a:pos x="313" y="109"/>
                        </a:cxn>
                        <a:cxn ang="0">
                          <a:pos x="329" y="121"/>
                        </a:cxn>
                        <a:cxn ang="0">
                          <a:pos x="313" y="57"/>
                        </a:cxn>
                        <a:cxn ang="0">
                          <a:pos x="301" y="9"/>
                        </a:cxn>
                        <a:cxn ang="0">
                          <a:pos x="313" y="0"/>
                        </a:cxn>
                        <a:cxn ang="0">
                          <a:pos x="341" y="9"/>
                        </a:cxn>
                        <a:cxn ang="0">
                          <a:pos x="366" y="121"/>
                        </a:cxn>
                        <a:cxn ang="0">
                          <a:pos x="379" y="118"/>
                        </a:cxn>
                        <a:cxn ang="0">
                          <a:pos x="379" y="30"/>
                        </a:cxn>
                        <a:cxn ang="0">
                          <a:pos x="404" y="21"/>
                        </a:cxn>
                        <a:cxn ang="0">
                          <a:pos x="422" y="36"/>
                        </a:cxn>
                        <a:cxn ang="0">
                          <a:pos x="413" y="154"/>
                        </a:cxn>
                        <a:cxn ang="0">
                          <a:pos x="407" y="202"/>
                        </a:cxn>
                        <a:cxn ang="0">
                          <a:pos x="422" y="299"/>
                        </a:cxn>
                        <a:cxn ang="0">
                          <a:pos x="472" y="402"/>
                        </a:cxn>
                        <a:cxn ang="0">
                          <a:pos x="525" y="520"/>
                        </a:cxn>
                        <a:cxn ang="0">
                          <a:pos x="566" y="607"/>
                        </a:cxn>
                        <a:cxn ang="0">
                          <a:pos x="563" y="652"/>
                        </a:cxn>
                        <a:cxn ang="0">
                          <a:pos x="488" y="734"/>
                        </a:cxn>
                        <a:cxn ang="0">
                          <a:pos x="385" y="836"/>
                        </a:cxn>
                        <a:cxn ang="0">
                          <a:pos x="301" y="937"/>
                        </a:cxn>
                        <a:cxn ang="0">
                          <a:pos x="197" y="1070"/>
                        </a:cxn>
                        <a:cxn ang="0">
                          <a:pos x="112" y="1136"/>
                        </a:cxn>
                        <a:cxn ang="0">
                          <a:pos x="47" y="1154"/>
                        </a:cxn>
                        <a:cxn ang="0">
                          <a:pos x="13" y="1145"/>
                        </a:cxn>
                      </a:cxnLst>
                      <a:rect l="0" t="0" r="r" b="b"/>
                      <a:pathLst>
                        <a:path w="566" h="1154">
                          <a:moveTo>
                            <a:pt x="13" y="1145"/>
                          </a:moveTo>
                          <a:lnTo>
                            <a:pt x="0" y="1088"/>
                          </a:lnTo>
                          <a:lnTo>
                            <a:pt x="31" y="1042"/>
                          </a:lnTo>
                          <a:lnTo>
                            <a:pt x="134" y="988"/>
                          </a:lnTo>
                          <a:lnTo>
                            <a:pt x="226" y="927"/>
                          </a:lnTo>
                          <a:lnTo>
                            <a:pt x="313" y="827"/>
                          </a:lnTo>
                          <a:lnTo>
                            <a:pt x="432" y="689"/>
                          </a:lnTo>
                          <a:lnTo>
                            <a:pt x="463" y="634"/>
                          </a:lnTo>
                          <a:lnTo>
                            <a:pt x="479" y="580"/>
                          </a:lnTo>
                          <a:lnTo>
                            <a:pt x="472" y="526"/>
                          </a:lnTo>
                          <a:lnTo>
                            <a:pt x="444" y="426"/>
                          </a:lnTo>
                          <a:lnTo>
                            <a:pt x="376" y="299"/>
                          </a:lnTo>
                          <a:lnTo>
                            <a:pt x="301" y="229"/>
                          </a:lnTo>
                          <a:lnTo>
                            <a:pt x="235" y="190"/>
                          </a:lnTo>
                          <a:lnTo>
                            <a:pt x="181" y="184"/>
                          </a:lnTo>
                          <a:lnTo>
                            <a:pt x="153" y="190"/>
                          </a:lnTo>
                          <a:lnTo>
                            <a:pt x="150" y="163"/>
                          </a:lnTo>
                          <a:lnTo>
                            <a:pt x="215" y="154"/>
                          </a:lnTo>
                          <a:lnTo>
                            <a:pt x="291" y="154"/>
                          </a:lnTo>
                          <a:lnTo>
                            <a:pt x="238" y="93"/>
                          </a:lnTo>
                          <a:lnTo>
                            <a:pt x="206" y="45"/>
                          </a:lnTo>
                          <a:lnTo>
                            <a:pt x="229" y="27"/>
                          </a:lnTo>
                          <a:lnTo>
                            <a:pt x="313" y="109"/>
                          </a:lnTo>
                          <a:lnTo>
                            <a:pt x="329" y="121"/>
                          </a:lnTo>
                          <a:lnTo>
                            <a:pt x="313" y="57"/>
                          </a:lnTo>
                          <a:lnTo>
                            <a:pt x="301" y="9"/>
                          </a:lnTo>
                          <a:lnTo>
                            <a:pt x="313" y="0"/>
                          </a:lnTo>
                          <a:lnTo>
                            <a:pt x="341" y="9"/>
                          </a:lnTo>
                          <a:lnTo>
                            <a:pt x="366" y="121"/>
                          </a:lnTo>
                          <a:lnTo>
                            <a:pt x="379" y="118"/>
                          </a:lnTo>
                          <a:lnTo>
                            <a:pt x="379" y="30"/>
                          </a:lnTo>
                          <a:lnTo>
                            <a:pt x="404" y="21"/>
                          </a:lnTo>
                          <a:lnTo>
                            <a:pt x="422" y="36"/>
                          </a:lnTo>
                          <a:lnTo>
                            <a:pt x="413" y="154"/>
                          </a:lnTo>
                          <a:lnTo>
                            <a:pt x="407" y="202"/>
                          </a:lnTo>
                          <a:lnTo>
                            <a:pt x="422" y="299"/>
                          </a:lnTo>
                          <a:lnTo>
                            <a:pt x="472" y="402"/>
                          </a:lnTo>
                          <a:lnTo>
                            <a:pt x="525" y="520"/>
                          </a:lnTo>
                          <a:lnTo>
                            <a:pt x="566" y="607"/>
                          </a:lnTo>
                          <a:lnTo>
                            <a:pt x="563" y="652"/>
                          </a:lnTo>
                          <a:lnTo>
                            <a:pt x="488" y="734"/>
                          </a:lnTo>
                          <a:lnTo>
                            <a:pt x="385" y="836"/>
                          </a:lnTo>
                          <a:lnTo>
                            <a:pt x="301" y="937"/>
                          </a:lnTo>
                          <a:lnTo>
                            <a:pt x="197" y="1070"/>
                          </a:lnTo>
                          <a:lnTo>
                            <a:pt x="112" y="1136"/>
                          </a:lnTo>
                          <a:lnTo>
                            <a:pt x="47" y="1154"/>
                          </a:lnTo>
                          <a:lnTo>
                            <a:pt x="13" y="1145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2641" y="2564"/>
                      <a:ext cx="1037" cy="581"/>
                    </a:xfrm>
                    <a:custGeom>
                      <a:avLst/>
                      <a:gdLst/>
                      <a:ahLst/>
                      <a:cxnLst>
                        <a:cxn ang="0">
                          <a:pos x="210" y="468"/>
                        </a:cxn>
                        <a:cxn ang="0">
                          <a:pos x="361" y="462"/>
                        </a:cxn>
                        <a:cxn ang="0">
                          <a:pos x="498" y="444"/>
                        </a:cxn>
                        <a:cxn ang="0">
                          <a:pos x="583" y="423"/>
                        </a:cxn>
                        <a:cxn ang="0">
                          <a:pos x="705" y="354"/>
                        </a:cxn>
                        <a:cxn ang="0">
                          <a:pos x="792" y="288"/>
                        </a:cxn>
                        <a:cxn ang="0">
                          <a:pos x="906" y="207"/>
                        </a:cxn>
                        <a:cxn ang="0">
                          <a:pos x="959" y="156"/>
                        </a:cxn>
                        <a:cxn ang="0">
                          <a:pos x="1000" y="120"/>
                        </a:cxn>
                        <a:cxn ang="0">
                          <a:pos x="1037" y="81"/>
                        </a:cxn>
                        <a:cxn ang="0">
                          <a:pos x="1037" y="39"/>
                        </a:cxn>
                        <a:cxn ang="0">
                          <a:pos x="996" y="0"/>
                        </a:cxn>
                        <a:cxn ang="0">
                          <a:pos x="971" y="9"/>
                        </a:cxn>
                        <a:cxn ang="0">
                          <a:pos x="903" y="90"/>
                        </a:cxn>
                        <a:cxn ang="0">
                          <a:pos x="828" y="183"/>
                        </a:cxn>
                        <a:cxn ang="0">
                          <a:pos x="752" y="270"/>
                        </a:cxn>
                        <a:cxn ang="0">
                          <a:pos x="642" y="342"/>
                        </a:cxn>
                        <a:cxn ang="0">
                          <a:pos x="548" y="390"/>
                        </a:cxn>
                        <a:cxn ang="0">
                          <a:pos x="445" y="414"/>
                        </a:cxn>
                        <a:cxn ang="0">
                          <a:pos x="301" y="417"/>
                        </a:cxn>
                        <a:cxn ang="0">
                          <a:pos x="216" y="417"/>
                        </a:cxn>
                        <a:cxn ang="0">
                          <a:pos x="144" y="363"/>
                        </a:cxn>
                        <a:cxn ang="0">
                          <a:pos x="125" y="327"/>
                        </a:cxn>
                        <a:cxn ang="0">
                          <a:pos x="94" y="327"/>
                        </a:cxn>
                        <a:cxn ang="0">
                          <a:pos x="116" y="372"/>
                        </a:cxn>
                        <a:cxn ang="0">
                          <a:pos x="150" y="414"/>
                        </a:cxn>
                        <a:cxn ang="0">
                          <a:pos x="66" y="396"/>
                        </a:cxn>
                        <a:cxn ang="0">
                          <a:pos x="3" y="387"/>
                        </a:cxn>
                        <a:cxn ang="0">
                          <a:pos x="3" y="405"/>
                        </a:cxn>
                        <a:cxn ang="0">
                          <a:pos x="59" y="417"/>
                        </a:cxn>
                        <a:cxn ang="0">
                          <a:pos x="97" y="441"/>
                        </a:cxn>
                        <a:cxn ang="0">
                          <a:pos x="131" y="444"/>
                        </a:cxn>
                        <a:cxn ang="0">
                          <a:pos x="78" y="462"/>
                        </a:cxn>
                        <a:cxn ang="0">
                          <a:pos x="0" y="481"/>
                        </a:cxn>
                        <a:cxn ang="0">
                          <a:pos x="3" y="499"/>
                        </a:cxn>
                        <a:cxn ang="0">
                          <a:pos x="28" y="505"/>
                        </a:cxn>
                        <a:cxn ang="0">
                          <a:pos x="103" y="481"/>
                        </a:cxn>
                        <a:cxn ang="0">
                          <a:pos x="150" y="477"/>
                        </a:cxn>
                        <a:cxn ang="0">
                          <a:pos x="122" y="505"/>
                        </a:cxn>
                        <a:cxn ang="0">
                          <a:pos x="78" y="550"/>
                        </a:cxn>
                        <a:cxn ang="0">
                          <a:pos x="59" y="562"/>
                        </a:cxn>
                        <a:cxn ang="0">
                          <a:pos x="75" y="581"/>
                        </a:cxn>
                        <a:cxn ang="0">
                          <a:pos x="113" y="559"/>
                        </a:cxn>
                        <a:cxn ang="0">
                          <a:pos x="163" y="514"/>
                        </a:cxn>
                        <a:cxn ang="0">
                          <a:pos x="210" y="468"/>
                        </a:cxn>
                      </a:cxnLst>
                      <a:rect l="0" t="0" r="r" b="b"/>
                      <a:pathLst>
                        <a:path w="1037" h="581">
                          <a:moveTo>
                            <a:pt x="210" y="468"/>
                          </a:moveTo>
                          <a:lnTo>
                            <a:pt x="361" y="462"/>
                          </a:lnTo>
                          <a:lnTo>
                            <a:pt x="498" y="444"/>
                          </a:lnTo>
                          <a:lnTo>
                            <a:pt x="583" y="423"/>
                          </a:lnTo>
                          <a:lnTo>
                            <a:pt x="705" y="354"/>
                          </a:lnTo>
                          <a:lnTo>
                            <a:pt x="792" y="288"/>
                          </a:lnTo>
                          <a:lnTo>
                            <a:pt x="906" y="207"/>
                          </a:lnTo>
                          <a:lnTo>
                            <a:pt x="959" y="156"/>
                          </a:lnTo>
                          <a:lnTo>
                            <a:pt x="1000" y="120"/>
                          </a:lnTo>
                          <a:lnTo>
                            <a:pt x="1037" y="81"/>
                          </a:lnTo>
                          <a:lnTo>
                            <a:pt x="1037" y="39"/>
                          </a:lnTo>
                          <a:lnTo>
                            <a:pt x="996" y="0"/>
                          </a:lnTo>
                          <a:lnTo>
                            <a:pt x="971" y="9"/>
                          </a:lnTo>
                          <a:lnTo>
                            <a:pt x="903" y="90"/>
                          </a:lnTo>
                          <a:lnTo>
                            <a:pt x="828" y="183"/>
                          </a:lnTo>
                          <a:lnTo>
                            <a:pt x="752" y="270"/>
                          </a:lnTo>
                          <a:lnTo>
                            <a:pt x="642" y="342"/>
                          </a:lnTo>
                          <a:lnTo>
                            <a:pt x="548" y="390"/>
                          </a:lnTo>
                          <a:lnTo>
                            <a:pt x="445" y="414"/>
                          </a:lnTo>
                          <a:lnTo>
                            <a:pt x="301" y="417"/>
                          </a:lnTo>
                          <a:lnTo>
                            <a:pt x="216" y="417"/>
                          </a:lnTo>
                          <a:lnTo>
                            <a:pt x="144" y="363"/>
                          </a:lnTo>
                          <a:lnTo>
                            <a:pt x="125" y="327"/>
                          </a:lnTo>
                          <a:lnTo>
                            <a:pt x="94" y="327"/>
                          </a:lnTo>
                          <a:lnTo>
                            <a:pt x="116" y="372"/>
                          </a:lnTo>
                          <a:lnTo>
                            <a:pt x="150" y="414"/>
                          </a:lnTo>
                          <a:lnTo>
                            <a:pt x="66" y="396"/>
                          </a:lnTo>
                          <a:lnTo>
                            <a:pt x="3" y="387"/>
                          </a:lnTo>
                          <a:lnTo>
                            <a:pt x="3" y="405"/>
                          </a:lnTo>
                          <a:lnTo>
                            <a:pt x="59" y="417"/>
                          </a:lnTo>
                          <a:lnTo>
                            <a:pt x="97" y="441"/>
                          </a:lnTo>
                          <a:lnTo>
                            <a:pt x="131" y="444"/>
                          </a:lnTo>
                          <a:lnTo>
                            <a:pt x="78" y="462"/>
                          </a:lnTo>
                          <a:lnTo>
                            <a:pt x="0" y="481"/>
                          </a:lnTo>
                          <a:lnTo>
                            <a:pt x="3" y="499"/>
                          </a:lnTo>
                          <a:lnTo>
                            <a:pt x="28" y="505"/>
                          </a:lnTo>
                          <a:lnTo>
                            <a:pt x="103" y="481"/>
                          </a:lnTo>
                          <a:lnTo>
                            <a:pt x="150" y="477"/>
                          </a:lnTo>
                          <a:lnTo>
                            <a:pt x="122" y="505"/>
                          </a:lnTo>
                          <a:lnTo>
                            <a:pt x="78" y="550"/>
                          </a:lnTo>
                          <a:lnTo>
                            <a:pt x="59" y="562"/>
                          </a:lnTo>
                          <a:lnTo>
                            <a:pt x="75" y="581"/>
                          </a:lnTo>
                          <a:lnTo>
                            <a:pt x="113" y="559"/>
                          </a:lnTo>
                          <a:lnTo>
                            <a:pt x="163" y="514"/>
                          </a:lnTo>
                          <a:lnTo>
                            <a:pt x="210" y="46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596" y="2504"/>
                      <a:ext cx="608" cy="800"/>
                    </a:xfrm>
                    <a:custGeom>
                      <a:avLst/>
                      <a:gdLst/>
                      <a:ahLst/>
                      <a:cxnLst>
                        <a:cxn ang="0">
                          <a:pos x="38" y="90"/>
                        </a:cxn>
                        <a:cxn ang="0">
                          <a:pos x="63" y="27"/>
                        </a:cxn>
                        <a:cxn ang="0">
                          <a:pos x="104" y="0"/>
                        </a:cxn>
                        <a:cxn ang="0">
                          <a:pos x="141" y="0"/>
                        </a:cxn>
                        <a:cxn ang="0">
                          <a:pos x="179" y="18"/>
                        </a:cxn>
                        <a:cxn ang="0">
                          <a:pos x="216" y="54"/>
                        </a:cxn>
                        <a:cxn ang="0">
                          <a:pos x="235" y="117"/>
                        </a:cxn>
                        <a:cxn ang="0">
                          <a:pos x="245" y="180"/>
                        </a:cxn>
                        <a:cxn ang="0">
                          <a:pos x="263" y="243"/>
                        </a:cxn>
                        <a:cxn ang="0">
                          <a:pos x="298" y="312"/>
                        </a:cxn>
                        <a:cxn ang="0">
                          <a:pos x="357" y="384"/>
                        </a:cxn>
                        <a:cxn ang="0">
                          <a:pos x="415" y="432"/>
                        </a:cxn>
                        <a:cxn ang="0">
                          <a:pos x="499" y="468"/>
                        </a:cxn>
                        <a:cxn ang="0">
                          <a:pos x="571" y="522"/>
                        </a:cxn>
                        <a:cxn ang="0">
                          <a:pos x="608" y="577"/>
                        </a:cxn>
                        <a:cxn ang="0">
                          <a:pos x="602" y="622"/>
                        </a:cxn>
                        <a:cxn ang="0">
                          <a:pos x="593" y="676"/>
                        </a:cxn>
                        <a:cxn ang="0">
                          <a:pos x="565" y="712"/>
                        </a:cxn>
                        <a:cxn ang="0">
                          <a:pos x="518" y="757"/>
                        </a:cxn>
                        <a:cxn ang="0">
                          <a:pos x="449" y="790"/>
                        </a:cxn>
                        <a:cxn ang="0">
                          <a:pos x="396" y="800"/>
                        </a:cxn>
                        <a:cxn ang="0">
                          <a:pos x="320" y="784"/>
                        </a:cxn>
                        <a:cxn ang="0">
                          <a:pos x="251" y="748"/>
                        </a:cxn>
                        <a:cxn ang="0">
                          <a:pos x="179" y="694"/>
                        </a:cxn>
                        <a:cxn ang="0">
                          <a:pos x="129" y="631"/>
                        </a:cxn>
                        <a:cxn ang="0">
                          <a:pos x="82" y="550"/>
                        </a:cxn>
                        <a:cxn ang="0">
                          <a:pos x="44" y="456"/>
                        </a:cxn>
                        <a:cxn ang="0">
                          <a:pos x="19" y="375"/>
                        </a:cxn>
                        <a:cxn ang="0">
                          <a:pos x="7" y="297"/>
                        </a:cxn>
                        <a:cxn ang="0">
                          <a:pos x="0" y="189"/>
                        </a:cxn>
                        <a:cxn ang="0">
                          <a:pos x="19" y="117"/>
                        </a:cxn>
                        <a:cxn ang="0">
                          <a:pos x="38" y="90"/>
                        </a:cxn>
                      </a:cxnLst>
                      <a:rect l="0" t="0" r="r" b="b"/>
                      <a:pathLst>
                        <a:path w="608" h="800">
                          <a:moveTo>
                            <a:pt x="38" y="90"/>
                          </a:moveTo>
                          <a:lnTo>
                            <a:pt x="63" y="27"/>
                          </a:lnTo>
                          <a:lnTo>
                            <a:pt x="104" y="0"/>
                          </a:lnTo>
                          <a:lnTo>
                            <a:pt x="141" y="0"/>
                          </a:lnTo>
                          <a:lnTo>
                            <a:pt x="179" y="18"/>
                          </a:lnTo>
                          <a:lnTo>
                            <a:pt x="216" y="54"/>
                          </a:lnTo>
                          <a:lnTo>
                            <a:pt x="235" y="117"/>
                          </a:lnTo>
                          <a:lnTo>
                            <a:pt x="245" y="180"/>
                          </a:lnTo>
                          <a:lnTo>
                            <a:pt x="263" y="243"/>
                          </a:lnTo>
                          <a:lnTo>
                            <a:pt x="298" y="312"/>
                          </a:lnTo>
                          <a:lnTo>
                            <a:pt x="357" y="384"/>
                          </a:lnTo>
                          <a:lnTo>
                            <a:pt x="415" y="432"/>
                          </a:lnTo>
                          <a:lnTo>
                            <a:pt x="499" y="468"/>
                          </a:lnTo>
                          <a:lnTo>
                            <a:pt x="571" y="522"/>
                          </a:lnTo>
                          <a:lnTo>
                            <a:pt x="608" y="577"/>
                          </a:lnTo>
                          <a:lnTo>
                            <a:pt x="602" y="622"/>
                          </a:lnTo>
                          <a:lnTo>
                            <a:pt x="593" y="676"/>
                          </a:lnTo>
                          <a:lnTo>
                            <a:pt x="565" y="712"/>
                          </a:lnTo>
                          <a:lnTo>
                            <a:pt x="518" y="757"/>
                          </a:lnTo>
                          <a:lnTo>
                            <a:pt x="449" y="790"/>
                          </a:lnTo>
                          <a:lnTo>
                            <a:pt x="396" y="800"/>
                          </a:lnTo>
                          <a:lnTo>
                            <a:pt x="320" y="784"/>
                          </a:lnTo>
                          <a:lnTo>
                            <a:pt x="251" y="748"/>
                          </a:lnTo>
                          <a:lnTo>
                            <a:pt x="179" y="694"/>
                          </a:lnTo>
                          <a:lnTo>
                            <a:pt x="129" y="631"/>
                          </a:lnTo>
                          <a:lnTo>
                            <a:pt x="82" y="550"/>
                          </a:lnTo>
                          <a:lnTo>
                            <a:pt x="44" y="456"/>
                          </a:lnTo>
                          <a:lnTo>
                            <a:pt x="19" y="375"/>
                          </a:lnTo>
                          <a:lnTo>
                            <a:pt x="7" y="297"/>
                          </a:lnTo>
                          <a:lnTo>
                            <a:pt x="0" y="189"/>
                          </a:lnTo>
                          <a:lnTo>
                            <a:pt x="19" y="117"/>
                          </a:lnTo>
                          <a:lnTo>
                            <a:pt x="38" y="9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2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94" y="2846"/>
                      <a:ext cx="1043" cy="726"/>
                    </a:xfrm>
                    <a:custGeom>
                      <a:avLst/>
                      <a:gdLst/>
                      <a:ahLst/>
                      <a:cxnLst>
                        <a:cxn ang="0">
                          <a:pos x="116" y="230"/>
                        </a:cxn>
                        <a:cxn ang="0">
                          <a:pos x="216" y="147"/>
                        </a:cxn>
                        <a:cxn ang="0">
                          <a:pos x="338" y="72"/>
                        </a:cxn>
                        <a:cxn ang="0">
                          <a:pos x="417" y="27"/>
                        </a:cxn>
                        <a:cxn ang="0">
                          <a:pos x="479" y="12"/>
                        </a:cxn>
                        <a:cxn ang="0">
                          <a:pos x="529" y="0"/>
                        </a:cxn>
                        <a:cxn ang="0">
                          <a:pos x="573" y="18"/>
                        </a:cxn>
                        <a:cxn ang="0">
                          <a:pos x="601" y="75"/>
                        </a:cxn>
                        <a:cxn ang="0">
                          <a:pos x="620" y="230"/>
                        </a:cxn>
                        <a:cxn ang="0">
                          <a:pos x="620" y="416"/>
                        </a:cxn>
                        <a:cxn ang="0">
                          <a:pos x="620" y="536"/>
                        </a:cxn>
                        <a:cxn ang="0">
                          <a:pos x="642" y="609"/>
                        </a:cxn>
                        <a:cxn ang="0">
                          <a:pos x="686" y="597"/>
                        </a:cxn>
                        <a:cxn ang="0">
                          <a:pos x="717" y="552"/>
                        </a:cxn>
                        <a:cxn ang="0">
                          <a:pos x="779" y="500"/>
                        </a:cxn>
                        <a:cxn ang="0">
                          <a:pos x="876" y="470"/>
                        </a:cxn>
                        <a:cxn ang="0">
                          <a:pos x="943" y="470"/>
                        </a:cxn>
                        <a:cxn ang="0">
                          <a:pos x="1043" y="488"/>
                        </a:cxn>
                        <a:cxn ang="0">
                          <a:pos x="1037" y="524"/>
                        </a:cxn>
                        <a:cxn ang="0">
                          <a:pos x="1015" y="555"/>
                        </a:cxn>
                        <a:cxn ang="0">
                          <a:pos x="981" y="561"/>
                        </a:cxn>
                        <a:cxn ang="0">
                          <a:pos x="943" y="542"/>
                        </a:cxn>
                        <a:cxn ang="0">
                          <a:pos x="886" y="518"/>
                        </a:cxn>
                        <a:cxn ang="0">
                          <a:pos x="829" y="518"/>
                        </a:cxn>
                        <a:cxn ang="0">
                          <a:pos x="754" y="564"/>
                        </a:cxn>
                        <a:cxn ang="0">
                          <a:pos x="708" y="633"/>
                        </a:cxn>
                        <a:cxn ang="0">
                          <a:pos x="698" y="690"/>
                        </a:cxn>
                        <a:cxn ang="0">
                          <a:pos x="679" y="726"/>
                        </a:cxn>
                        <a:cxn ang="0">
                          <a:pos x="604" y="723"/>
                        </a:cxn>
                        <a:cxn ang="0">
                          <a:pos x="601" y="669"/>
                        </a:cxn>
                        <a:cxn ang="0">
                          <a:pos x="576" y="591"/>
                        </a:cxn>
                        <a:cxn ang="0">
                          <a:pos x="567" y="509"/>
                        </a:cxn>
                        <a:cxn ang="0">
                          <a:pos x="573" y="401"/>
                        </a:cxn>
                        <a:cxn ang="0">
                          <a:pos x="564" y="248"/>
                        </a:cxn>
                        <a:cxn ang="0">
                          <a:pos x="558" y="147"/>
                        </a:cxn>
                        <a:cxn ang="0">
                          <a:pos x="539" y="111"/>
                        </a:cxn>
                        <a:cxn ang="0">
                          <a:pos x="501" y="75"/>
                        </a:cxn>
                        <a:cxn ang="0">
                          <a:pos x="461" y="75"/>
                        </a:cxn>
                        <a:cxn ang="0">
                          <a:pos x="403" y="111"/>
                        </a:cxn>
                        <a:cxn ang="0">
                          <a:pos x="328" y="181"/>
                        </a:cxn>
                        <a:cxn ang="0">
                          <a:pos x="235" y="272"/>
                        </a:cxn>
                        <a:cxn ang="0">
                          <a:pos x="141" y="356"/>
                        </a:cxn>
                        <a:cxn ang="0">
                          <a:pos x="94" y="383"/>
                        </a:cxn>
                        <a:cxn ang="0">
                          <a:pos x="38" y="383"/>
                        </a:cxn>
                        <a:cxn ang="0">
                          <a:pos x="0" y="344"/>
                        </a:cxn>
                        <a:cxn ang="0">
                          <a:pos x="3" y="281"/>
                        </a:cxn>
                        <a:cxn ang="0">
                          <a:pos x="41" y="248"/>
                        </a:cxn>
                        <a:cxn ang="0">
                          <a:pos x="84" y="239"/>
                        </a:cxn>
                        <a:cxn ang="0">
                          <a:pos x="116" y="230"/>
                        </a:cxn>
                      </a:cxnLst>
                      <a:rect l="0" t="0" r="r" b="b"/>
                      <a:pathLst>
                        <a:path w="1043" h="726">
                          <a:moveTo>
                            <a:pt x="116" y="230"/>
                          </a:moveTo>
                          <a:lnTo>
                            <a:pt x="216" y="147"/>
                          </a:lnTo>
                          <a:lnTo>
                            <a:pt x="338" y="72"/>
                          </a:lnTo>
                          <a:lnTo>
                            <a:pt x="417" y="27"/>
                          </a:lnTo>
                          <a:lnTo>
                            <a:pt x="479" y="12"/>
                          </a:lnTo>
                          <a:lnTo>
                            <a:pt x="529" y="0"/>
                          </a:lnTo>
                          <a:lnTo>
                            <a:pt x="573" y="18"/>
                          </a:lnTo>
                          <a:lnTo>
                            <a:pt x="601" y="75"/>
                          </a:lnTo>
                          <a:lnTo>
                            <a:pt x="620" y="230"/>
                          </a:lnTo>
                          <a:lnTo>
                            <a:pt x="620" y="416"/>
                          </a:lnTo>
                          <a:lnTo>
                            <a:pt x="620" y="536"/>
                          </a:lnTo>
                          <a:lnTo>
                            <a:pt x="642" y="609"/>
                          </a:lnTo>
                          <a:lnTo>
                            <a:pt x="686" y="597"/>
                          </a:lnTo>
                          <a:lnTo>
                            <a:pt x="717" y="552"/>
                          </a:lnTo>
                          <a:lnTo>
                            <a:pt x="779" y="500"/>
                          </a:lnTo>
                          <a:lnTo>
                            <a:pt x="876" y="470"/>
                          </a:lnTo>
                          <a:lnTo>
                            <a:pt x="943" y="470"/>
                          </a:lnTo>
                          <a:lnTo>
                            <a:pt x="1043" y="488"/>
                          </a:lnTo>
                          <a:lnTo>
                            <a:pt x="1037" y="524"/>
                          </a:lnTo>
                          <a:lnTo>
                            <a:pt x="1015" y="555"/>
                          </a:lnTo>
                          <a:lnTo>
                            <a:pt x="981" y="561"/>
                          </a:lnTo>
                          <a:lnTo>
                            <a:pt x="943" y="542"/>
                          </a:lnTo>
                          <a:lnTo>
                            <a:pt x="886" y="518"/>
                          </a:lnTo>
                          <a:lnTo>
                            <a:pt x="829" y="518"/>
                          </a:lnTo>
                          <a:lnTo>
                            <a:pt x="754" y="564"/>
                          </a:lnTo>
                          <a:lnTo>
                            <a:pt x="708" y="633"/>
                          </a:lnTo>
                          <a:lnTo>
                            <a:pt x="698" y="690"/>
                          </a:lnTo>
                          <a:lnTo>
                            <a:pt x="679" y="726"/>
                          </a:lnTo>
                          <a:lnTo>
                            <a:pt x="604" y="723"/>
                          </a:lnTo>
                          <a:lnTo>
                            <a:pt x="601" y="669"/>
                          </a:lnTo>
                          <a:lnTo>
                            <a:pt x="576" y="591"/>
                          </a:lnTo>
                          <a:lnTo>
                            <a:pt x="567" y="509"/>
                          </a:lnTo>
                          <a:lnTo>
                            <a:pt x="573" y="401"/>
                          </a:lnTo>
                          <a:lnTo>
                            <a:pt x="564" y="248"/>
                          </a:lnTo>
                          <a:lnTo>
                            <a:pt x="558" y="147"/>
                          </a:lnTo>
                          <a:lnTo>
                            <a:pt x="539" y="111"/>
                          </a:lnTo>
                          <a:lnTo>
                            <a:pt x="501" y="75"/>
                          </a:lnTo>
                          <a:lnTo>
                            <a:pt x="461" y="75"/>
                          </a:lnTo>
                          <a:lnTo>
                            <a:pt x="403" y="111"/>
                          </a:lnTo>
                          <a:lnTo>
                            <a:pt x="328" y="181"/>
                          </a:lnTo>
                          <a:lnTo>
                            <a:pt x="235" y="272"/>
                          </a:lnTo>
                          <a:lnTo>
                            <a:pt x="141" y="356"/>
                          </a:lnTo>
                          <a:lnTo>
                            <a:pt x="94" y="383"/>
                          </a:lnTo>
                          <a:lnTo>
                            <a:pt x="38" y="383"/>
                          </a:lnTo>
                          <a:lnTo>
                            <a:pt x="0" y="344"/>
                          </a:lnTo>
                          <a:lnTo>
                            <a:pt x="3" y="281"/>
                          </a:lnTo>
                          <a:lnTo>
                            <a:pt x="41" y="248"/>
                          </a:lnTo>
                          <a:lnTo>
                            <a:pt x="84" y="239"/>
                          </a:lnTo>
                          <a:lnTo>
                            <a:pt x="116" y="23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3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4038" y="3162"/>
                      <a:ext cx="713" cy="76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64"/>
                        </a:cxn>
                        <a:cxn ang="0">
                          <a:pos x="22" y="16"/>
                        </a:cxn>
                        <a:cxn ang="0">
                          <a:pos x="69" y="0"/>
                        </a:cxn>
                        <a:cxn ang="0">
                          <a:pos x="134" y="7"/>
                        </a:cxn>
                        <a:cxn ang="0">
                          <a:pos x="150" y="52"/>
                        </a:cxn>
                        <a:cxn ang="0">
                          <a:pos x="125" y="227"/>
                        </a:cxn>
                        <a:cxn ang="0">
                          <a:pos x="122" y="360"/>
                        </a:cxn>
                        <a:cxn ang="0">
                          <a:pos x="116" y="435"/>
                        </a:cxn>
                        <a:cxn ang="0">
                          <a:pos x="116" y="450"/>
                        </a:cxn>
                        <a:cxn ang="0">
                          <a:pos x="131" y="524"/>
                        </a:cxn>
                        <a:cxn ang="0">
                          <a:pos x="172" y="536"/>
                        </a:cxn>
                        <a:cxn ang="0">
                          <a:pos x="225" y="524"/>
                        </a:cxn>
                        <a:cxn ang="0">
                          <a:pos x="303" y="481"/>
                        </a:cxn>
                        <a:cxn ang="0">
                          <a:pos x="387" y="460"/>
                        </a:cxn>
                        <a:cxn ang="0">
                          <a:pos x="482" y="444"/>
                        </a:cxn>
                        <a:cxn ang="0">
                          <a:pos x="585" y="432"/>
                        </a:cxn>
                        <a:cxn ang="0">
                          <a:pos x="660" y="432"/>
                        </a:cxn>
                        <a:cxn ang="0">
                          <a:pos x="694" y="441"/>
                        </a:cxn>
                        <a:cxn ang="0">
                          <a:pos x="713" y="463"/>
                        </a:cxn>
                        <a:cxn ang="0">
                          <a:pos x="704" y="496"/>
                        </a:cxn>
                        <a:cxn ang="0">
                          <a:pos x="657" y="524"/>
                        </a:cxn>
                        <a:cxn ang="0">
                          <a:pos x="613" y="563"/>
                        </a:cxn>
                        <a:cxn ang="0">
                          <a:pos x="572" y="618"/>
                        </a:cxn>
                        <a:cxn ang="0">
                          <a:pos x="547" y="663"/>
                        </a:cxn>
                        <a:cxn ang="0">
                          <a:pos x="526" y="708"/>
                        </a:cxn>
                        <a:cxn ang="0">
                          <a:pos x="510" y="762"/>
                        </a:cxn>
                        <a:cxn ang="0">
                          <a:pos x="488" y="762"/>
                        </a:cxn>
                        <a:cxn ang="0">
                          <a:pos x="469" y="741"/>
                        </a:cxn>
                        <a:cxn ang="0">
                          <a:pos x="462" y="681"/>
                        </a:cxn>
                        <a:cxn ang="0">
                          <a:pos x="507" y="627"/>
                        </a:cxn>
                        <a:cxn ang="0">
                          <a:pos x="566" y="563"/>
                        </a:cxn>
                        <a:cxn ang="0">
                          <a:pos x="622" y="515"/>
                        </a:cxn>
                        <a:cxn ang="0">
                          <a:pos x="647" y="499"/>
                        </a:cxn>
                        <a:cxn ang="0">
                          <a:pos x="657" y="478"/>
                        </a:cxn>
                        <a:cxn ang="0">
                          <a:pos x="632" y="463"/>
                        </a:cxn>
                        <a:cxn ang="0">
                          <a:pos x="547" y="463"/>
                        </a:cxn>
                        <a:cxn ang="0">
                          <a:pos x="440" y="481"/>
                        </a:cxn>
                        <a:cxn ang="0">
                          <a:pos x="356" y="509"/>
                        </a:cxn>
                        <a:cxn ang="0">
                          <a:pos x="265" y="560"/>
                        </a:cxn>
                        <a:cxn ang="0">
                          <a:pos x="187" y="596"/>
                        </a:cxn>
                        <a:cxn ang="0">
                          <a:pos x="103" y="599"/>
                        </a:cxn>
                        <a:cxn ang="0">
                          <a:pos x="69" y="587"/>
                        </a:cxn>
                        <a:cxn ang="0">
                          <a:pos x="50" y="542"/>
                        </a:cxn>
                        <a:cxn ang="0">
                          <a:pos x="37" y="478"/>
                        </a:cxn>
                        <a:cxn ang="0">
                          <a:pos x="31" y="360"/>
                        </a:cxn>
                        <a:cxn ang="0">
                          <a:pos x="19" y="151"/>
                        </a:cxn>
                        <a:cxn ang="0">
                          <a:pos x="0" y="64"/>
                        </a:cxn>
                      </a:cxnLst>
                      <a:rect l="0" t="0" r="r" b="b"/>
                      <a:pathLst>
                        <a:path w="713" h="762">
                          <a:moveTo>
                            <a:pt x="0" y="64"/>
                          </a:moveTo>
                          <a:lnTo>
                            <a:pt x="22" y="16"/>
                          </a:lnTo>
                          <a:lnTo>
                            <a:pt x="69" y="0"/>
                          </a:lnTo>
                          <a:lnTo>
                            <a:pt x="134" y="7"/>
                          </a:lnTo>
                          <a:lnTo>
                            <a:pt x="150" y="52"/>
                          </a:lnTo>
                          <a:lnTo>
                            <a:pt x="125" y="227"/>
                          </a:lnTo>
                          <a:lnTo>
                            <a:pt x="122" y="360"/>
                          </a:lnTo>
                          <a:lnTo>
                            <a:pt x="116" y="435"/>
                          </a:lnTo>
                          <a:lnTo>
                            <a:pt x="116" y="450"/>
                          </a:lnTo>
                          <a:lnTo>
                            <a:pt x="131" y="524"/>
                          </a:lnTo>
                          <a:lnTo>
                            <a:pt x="172" y="536"/>
                          </a:lnTo>
                          <a:lnTo>
                            <a:pt x="225" y="524"/>
                          </a:lnTo>
                          <a:lnTo>
                            <a:pt x="303" y="481"/>
                          </a:lnTo>
                          <a:lnTo>
                            <a:pt x="387" y="460"/>
                          </a:lnTo>
                          <a:lnTo>
                            <a:pt x="482" y="444"/>
                          </a:lnTo>
                          <a:lnTo>
                            <a:pt x="585" y="432"/>
                          </a:lnTo>
                          <a:lnTo>
                            <a:pt x="660" y="432"/>
                          </a:lnTo>
                          <a:lnTo>
                            <a:pt x="694" y="441"/>
                          </a:lnTo>
                          <a:lnTo>
                            <a:pt x="713" y="463"/>
                          </a:lnTo>
                          <a:lnTo>
                            <a:pt x="704" y="496"/>
                          </a:lnTo>
                          <a:lnTo>
                            <a:pt x="657" y="524"/>
                          </a:lnTo>
                          <a:lnTo>
                            <a:pt x="613" y="563"/>
                          </a:lnTo>
                          <a:lnTo>
                            <a:pt x="572" y="618"/>
                          </a:lnTo>
                          <a:lnTo>
                            <a:pt x="547" y="663"/>
                          </a:lnTo>
                          <a:lnTo>
                            <a:pt x="526" y="708"/>
                          </a:lnTo>
                          <a:lnTo>
                            <a:pt x="510" y="762"/>
                          </a:lnTo>
                          <a:lnTo>
                            <a:pt x="488" y="762"/>
                          </a:lnTo>
                          <a:lnTo>
                            <a:pt x="469" y="741"/>
                          </a:lnTo>
                          <a:lnTo>
                            <a:pt x="462" y="681"/>
                          </a:lnTo>
                          <a:lnTo>
                            <a:pt x="507" y="627"/>
                          </a:lnTo>
                          <a:lnTo>
                            <a:pt x="566" y="563"/>
                          </a:lnTo>
                          <a:lnTo>
                            <a:pt x="622" y="515"/>
                          </a:lnTo>
                          <a:lnTo>
                            <a:pt x="647" y="499"/>
                          </a:lnTo>
                          <a:lnTo>
                            <a:pt x="657" y="478"/>
                          </a:lnTo>
                          <a:lnTo>
                            <a:pt x="632" y="463"/>
                          </a:lnTo>
                          <a:lnTo>
                            <a:pt x="547" y="463"/>
                          </a:lnTo>
                          <a:lnTo>
                            <a:pt x="440" y="481"/>
                          </a:lnTo>
                          <a:lnTo>
                            <a:pt x="356" y="509"/>
                          </a:lnTo>
                          <a:lnTo>
                            <a:pt x="265" y="560"/>
                          </a:lnTo>
                          <a:lnTo>
                            <a:pt x="187" y="596"/>
                          </a:lnTo>
                          <a:lnTo>
                            <a:pt x="103" y="599"/>
                          </a:lnTo>
                          <a:lnTo>
                            <a:pt x="69" y="587"/>
                          </a:lnTo>
                          <a:lnTo>
                            <a:pt x="50" y="542"/>
                          </a:lnTo>
                          <a:lnTo>
                            <a:pt x="37" y="478"/>
                          </a:lnTo>
                          <a:lnTo>
                            <a:pt x="31" y="360"/>
                          </a:lnTo>
                          <a:lnTo>
                            <a:pt x="19" y="151"/>
                          </a:lnTo>
                          <a:lnTo>
                            <a:pt x="0" y="64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4864" y="3099"/>
                    <a:ext cx="432" cy="877"/>
                    <a:chOff x="4864" y="3099"/>
                    <a:chExt cx="432" cy="877"/>
                  </a:xfrm>
                </p:grpSpPr>
                <p:sp>
                  <p:nvSpPr>
                    <p:cNvPr id="1285145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4956" y="3588"/>
                      <a:ext cx="340" cy="109"/>
                    </a:xfrm>
                    <a:custGeom>
                      <a:avLst/>
                      <a:gdLst/>
                      <a:ahLst/>
                      <a:cxnLst>
                        <a:cxn ang="0">
                          <a:pos x="340" y="109"/>
                        </a:cxn>
                        <a:cxn ang="0">
                          <a:pos x="165" y="30"/>
                        </a:cxn>
                        <a:cxn ang="0">
                          <a:pos x="48" y="0"/>
                        </a:cxn>
                        <a:cxn ang="0">
                          <a:pos x="10" y="0"/>
                        </a:cxn>
                        <a:cxn ang="0">
                          <a:pos x="0" y="27"/>
                        </a:cxn>
                        <a:cxn ang="0">
                          <a:pos x="22" y="48"/>
                        </a:cxn>
                        <a:cxn ang="0">
                          <a:pos x="70" y="54"/>
                        </a:cxn>
                        <a:cxn ang="0">
                          <a:pos x="184" y="75"/>
                        </a:cxn>
                        <a:cxn ang="0">
                          <a:pos x="340" y="109"/>
                        </a:cxn>
                      </a:cxnLst>
                      <a:rect l="0" t="0" r="r" b="b"/>
                      <a:pathLst>
                        <a:path w="340" h="109">
                          <a:moveTo>
                            <a:pt x="340" y="109"/>
                          </a:moveTo>
                          <a:lnTo>
                            <a:pt x="165" y="30"/>
                          </a:lnTo>
                          <a:lnTo>
                            <a:pt x="48" y="0"/>
                          </a:lnTo>
                          <a:lnTo>
                            <a:pt x="10" y="0"/>
                          </a:lnTo>
                          <a:lnTo>
                            <a:pt x="0" y="27"/>
                          </a:lnTo>
                          <a:lnTo>
                            <a:pt x="22" y="48"/>
                          </a:lnTo>
                          <a:lnTo>
                            <a:pt x="70" y="54"/>
                          </a:lnTo>
                          <a:lnTo>
                            <a:pt x="184" y="75"/>
                          </a:lnTo>
                          <a:lnTo>
                            <a:pt x="340" y="10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6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4864" y="3685"/>
                      <a:ext cx="97" cy="291"/>
                    </a:xfrm>
                    <a:custGeom>
                      <a:avLst/>
                      <a:gdLst/>
                      <a:ahLst/>
                      <a:cxnLst>
                        <a:cxn ang="0">
                          <a:pos x="97" y="291"/>
                        </a:cxn>
                        <a:cxn ang="0">
                          <a:pos x="94" y="148"/>
                        </a:cxn>
                        <a:cxn ang="0">
                          <a:pos x="69" y="39"/>
                        </a:cxn>
                        <a:cxn ang="0">
                          <a:pos x="41" y="0"/>
                        </a:cxn>
                        <a:cxn ang="0">
                          <a:pos x="19" y="0"/>
                        </a:cxn>
                        <a:cxn ang="0">
                          <a:pos x="0" y="12"/>
                        </a:cxn>
                        <a:cxn ang="0">
                          <a:pos x="0" y="54"/>
                        </a:cxn>
                        <a:cxn ang="0">
                          <a:pos x="47" y="184"/>
                        </a:cxn>
                        <a:cxn ang="0">
                          <a:pos x="97" y="291"/>
                        </a:cxn>
                      </a:cxnLst>
                      <a:rect l="0" t="0" r="r" b="b"/>
                      <a:pathLst>
                        <a:path w="97" h="291">
                          <a:moveTo>
                            <a:pt x="97" y="291"/>
                          </a:moveTo>
                          <a:lnTo>
                            <a:pt x="94" y="148"/>
                          </a:lnTo>
                          <a:lnTo>
                            <a:pt x="69" y="39"/>
                          </a:lnTo>
                          <a:lnTo>
                            <a:pt x="41" y="0"/>
                          </a:lnTo>
                          <a:lnTo>
                            <a:pt x="19" y="0"/>
                          </a:lnTo>
                          <a:lnTo>
                            <a:pt x="0" y="12"/>
                          </a:lnTo>
                          <a:lnTo>
                            <a:pt x="0" y="54"/>
                          </a:lnTo>
                          <a:lnTo>
                            <a:pt x="47" y="184"/>
                          </a:lnTo>
                          <a:lnTo>
                            <a:pt x="97" y="29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7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5004" y="3099"/>
                      <a:ext cx="214" cy="1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72"/>
                        </a:cxn>
                        <a:cxn ang="0">
                          <a:pos x="42" y="30"/>
                        </a:cxn>
                        <a:cxn ang="0">
                          <a:pos x="100" y="3"/>
                        </a:cxn>
                        <a:cxn ang="0">
                          <a:pos x="166" y="0"/>
                        </a:cxn>
                        <a:cxn ang="0">
                          <a:pos x="214" y="9"/>
                        </a:cxn>
                        <a:cxn ang="0">
                          <a:pos x="138" y="18"/>
                        </a:cxn>
                        <a:cxn ang="0">
                          <a:pos x="109" y="36"/>
                        </a:cxn>
                        <a:cxn ang="0">
                          <a:pos x="81" y="63"/>
                        </a:cxn>
                        <a:cxn ang="0">
                          <a:pos x="68" y="93"/>
                        </a:cxn>
                        <a:cxn ang="0">
                          <a:pos x="42" y="111"/>
                        </a:cxn>
                        <a:cxn ang="0">
                          <a:pos x="10" y="108"/>
                        </a:cxn>
                        <a:cxn ang="0">
                          <a:pos x="0" y="72"/>
                        </a:cxn>
                      </a:cxnLst>
                      <a:rect l="0" t="0" r="r" b="b"/>
                      <a:pathLst>
                        <a:path w="214" h="111">
                          <a:moveTo>
                            <a:pt x="0" y="72"/>
                          </a:moveTo>
                          <a:lnTo>
                            <a:pt x="42" y="30"/>
                          </a:lnTo>
                          <a:lnTo>
                            <a:pt x="100" y="3"/>
                          </a:lnTo>
                          <a:lnTo>
                            <a:pt x="166" y="0"/>
                          </a:lnTo>
                          <a:lnTo>
                            <a:pt x="214" y="9"/>
                          </a:lnTo>
                          <a:lnTo>
                            <a:pt x="138" y="18"/>
                          </a:lnTo>
                          <a:lnTo>
                            <a:pt x="109" y="36"/>
                          </a:lnTo>
                          <a:lnTo>
                            <a:pt x="81" y="63"/>
                          </a:lnTo>
                          <a:lnTo>
                            <a:pt x="68" y="93"/>
                          </a:lnTo>
                          <a:lnTo>
                            <a:pt x="42" y="111"/>
                          </a:lnTo>
                          <a:lnTo>
                            <a:pt x="10" y="108"/>
                          </a:lnTo>
                          <a:lnTo>
                            <a:pt x="0" y="72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285148" name="Text Box 28"/>
              <p:cNvSpPr txBox="1">
                <a:spLocks noChangeArrowheads="1"/>
              </p:cNvSpPr>
              <p:nvPr/>
            </p:nvSpPr>
            <p:spPr bwMode="auto">
              <a:xfrm>
                <a:off x="3086" y="3871"/>
                <a:ext cx="271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Is sorted wrt least  sig. 2 digits.</a:t>
                </a:r>
              </a:p>
            </p:txBody>
          </p:sp>
        </p:grpSp>
        <p:sp>
          <p:nvSpPr>
            <p:cNvPr id="1285149" name="AutoShape 29"/>
            <p:cNvSpPr>
              <a:spLocks/>
            </p:cNvSpPr>
            <p:nvPr/>
          </p:nvSpPr>
          <p:spPr bwMode="auto">
            <a:xfrm rot="-5400000">
              <a:off x="5328" y="3696"/>
              <a:ext cx="144" cy="240"/>
            </a:xfrm>
            <a:prstGeom prst="leftBrace">
              <a:avLst>
                <a:gd name="adj1" fmla="val 13889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Text Box 2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i+1s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.</a:t>
            </a:r>
          </a:p>
        </p:txBody>
      </p:sp>
      <p:sp>
        <p:nvSpPr>
          <p:cNvPr id="1286147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  <a:endParaRPr lang="en-US" sz="3000" b="0">
              <a:latin typeface="Times New Roman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1286150" name="Freeform 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/>
                <a:ahLst/>
                <a:cxnLst>
                  <a:cxn ang="0">
                    <a:pos x="748" y="30"/>
                  </a:cxn>
                  <a:cxn ang="0">
                    <a:pos x="1224" y="305"/>
                  </a:cxn>
                  <a:cxn ang="0">
                    <a:pos x="2184" y="257"/>
                  </a:cxn>
                  <a:cxn ang="0">
                    <a:pos x="1800" y="1121"/>
                  </a:cxn>
                  <a:cxn ang="0">
                    <a:pos x="1743" y="1313"/>
                  </a:cxn>
                  <a:cxn ang="0">
                    <a:pos x="1717" y="1479"/>
                  </a:cxn>
                  <a:cxn ang="0">
                    <a:pos x="1560" y="1549"/>
                  </a:cxn>
                  <a:cxn ang="0">
                    <a:pos x="1272" y="1553"/>
                  </a:cxn>
                  <a:cxn ang="0">
                    <a:pos x="168" y="1649"/>
                  </a:cxn>
                  <a:cxn ang="0">
                    <a:pos x="264" y="737"/>
                  </a:cxn>
                  <a:cxn ang="0">
                    <a:pos x="425" y="126"/>
                  </a:cxn>
                  <a:cxn ang="0">
                    <a:pos x="748" y="30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286153" name="Freeform 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/>
                    <a:ahLst/>
                    <a:cxnLst>
                      <a:cxn ang="0">
                        <a:pos x="132" y="186"/>
                      </a:cxn>
                      <a:cxn ang="0">
                        <a:pos x="157" y="114"/>
                      </a:cxn>
                      <a:cxn ang="0">
                        <a:pos x="189" y="42"/>
                      </a:cxn>
                      <a:cxn ang="0">
                        <a:pos x="236" y="6"/>
                      </a:cxn>
                      <a:cxn ang="0">
                        <a:pos x="302" y="0"/>
                      </a:cxn>
                      <a:cxn ang="0">
                        <a:pos x="355" y="24"/>
                      </a:cxn>
                      <a:cxn ang="0">
                        <a:pos x="393" y="63"/>
                      </a:cxn>
                      <a:cxn ang="0">
                        <a:pos x="421" y="135"/>
                      </a:cxn>
                      <a:cxn ang="0">
                        <a:pos x="434" y="222"/>
                      </a:cxn>
                      <a:cxn ang="0">
                        <a:pos x="434" y="312"/>
                      </a:cxn>
                      <a:cxn ang="0">
                        <a:pos x="412" y="411"/>
                      </a:cxn>
                      <a:cxn ang="0">
                        <a:pos x="355" y="474"/>
                      </a:cxn>
                      <a:cxn ang="0">
                        <a:pos x="299" y="514"/>
                      </a:cxn>
                      <a:cxn ang="0">
                        <a:pos x="245" y="510"/>
                      </a:cxn>
                      <a:cxn ang="0">
                        <a:pos x="198" y="468"/>
                      </a:cxn>
                      <a:cxn ang="0">
                        <a:pos x="157" y="396"/>
                      </a:cxn>
                      <a:cxn ang="0">
                        <a:pos x="129" y="333"/>
                      </a:cxn>
                      <a:cxn ang="0">
                        <a:pos x="129" y="252"/>
                      </a:cxn>
                      <a:cxn ang="0">
                        <a:pos x="0" y="234"/>
                      </a:cxn>
                      <a:cxn ang="0">
                        <a:pos x="16" y="189"/>
                      </a:cxn>
                      <a:cxn ang="0">
                        <a:pos x="132" y="186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4" name="Freeform 1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/>
                    <a:ahLst/>
                    <a:cxnLst>
                      <a:cxn ang="0">
                        <a:pos x="13" y="1145"/>
                      </a:cxn>
                      <a:cxn ang="0">
                        <a:pos x="0" y="1088"/>
                      </a:cxn>
                      <a:cxn ang="0">
                        <a:pos x="31" y="1042"/>
                      </a:cxn>
                      <a:cxn ang="0">
                        <a:pos x="134" y="988"/>
                      </a:cxn>
                      <a:cxn ang="0">
                        <a:pos x="226" y="927"/>
                      </a:cxn>
                      <a:cxn ang="0">
                        <a:pos x="313" y="827"/>
                      </a:cxn>
                      <a:cxn ang="0">
                        <a:pos x="432" y="689"/>
                      </a:cxn>
                      <a:cxn ang="0">
                        <a:pos x="463" y="634"/>
                      </a:cxn>
                      <a:cxn ang="0">
                        <a:pos x="479" y="580"/>
                      </a:cxn>
                      <a:cxn ang="0">
                        <a:pos x="472" y="526"/>
                      </a:cxn>
                      <a:cxn ang="0">
                        <a:pos x="444" y="426"/>
                      </a:cxn>
                      <a:cxn ang="0">
                        <a:pos x="376" y="299"/>
                      </a:cxn>
                      <a:cxn ang="0">
                        <a:pos x="301" y="229"/>
                      </a:cxn>
                      <a:cxn ang="0">
                        <a:pos x="235" y="190"/>
                      </a:cxn>
                      <a:cxn ang="0">
                        <a:pos x="181" y="184"/>
                      </a:cxn>
                      <a:cxn ang="0">
                        <a:pos x="153" y="190"/>
                      </a:cxn>
                      <a:cxn ang="0">
                        <a:pos x="150" y="163"/>
                      </a:cxn>
                      <a:cxn ang="0">
                        <a:pos x="215" y="154"/>
                      </a:cxn>
                      <a:cxn ang="0">
                        <a:pos x="291" y="154"/>
                      </a:cxn>
                      <a:cxn ang="0">
                        <a:pos x="238" y="93"/>
                      </a:cxn>
                      <a:cxn ang="0">
                        <a:pos x="206" y="45"/>
                      </a:cxn>
                      <a:cxn ang="0">
                        <a:pos x="229" y="27"/>
                      </a:cxn>
                      <a:cxn ang="0">
                        <a:pos x="313" y="109"/>
                      </a:cxn>
                      <a:cxn ang="0">
                        <a:pos x="329" y="121"/>
                      </a:cxn>
                      <a:cxn ang="0">
                        <a:pos x="313" y="57"/>
                      </a:cxn>
                      <a:cxn ang="0">
                        <a:pos x="301" y="9"/>
                      </a:cxn>
                      <a:cxn ang="0">
                        <a:pos x="313" y="0"/>
                      </a:cxn>
                      <a:cxn ang="0">
                        <a:pos x="341" y="9"/>
                      </a:cxn>
                      <a:cxn ang="0">
                        <a:pos x="366" y="121"/>
                      </a:cxn>
                      <a:cxn ang="0">
                        <a:pos x="379" y="118"/>
                      </a:cxn>
                      <a:cxn ang="0">
                        <a:pos x="379" y="30"/>
                      </a:cxn>
                      <a:cxn ang="0">
                        <a:pos x="404" y="21"/>
                      </a:cxn>
                      <a:cxn ang="0">
                        <a:pos x="422" y="36"/>
                      </a:cxn>
                      <a:cxn ang="0">
                        <a:pos x="413" y="154"/>
                      </a:cxn>
                      <a:cxn ang="0">
                        <a:pos x="407" y="202"/>
                      </a:cxn>
                      <a:cxn ang="0">
                        <a:pos x="422" y="299"/>
                      </a:cxn>
                      <a:cxn ang="0">
                        <a:pos x="472" y="402"/>
                      </a:cxn>
                      <a:cxn ang="0">
                        <a:pos x="525" y="520"/>
                      </a:cxn>
                      <a:cxn ang="0">
                        <a:pos x="566" y="607"/>
                      </a:cxn>
                      <a:cxn ang="0">
                        <a:pos x="563" y="652"/>
                      </a:cxn>
                      <a:cxn ang="0">
                        <a:pos x="488" y="734"/>
                      </a:cxn>
                      <a:cxn ang="0">
                        <a:pos x="385" y="836"/>
                      </a:cxn>
                      <a:cxn ang="0">
                        <a:pos x="301" y="937"/>
                      </a:cxn>
                      <a:cxn ang="0">
                        <a:pos x="197" y="1070"/>
                      </a:cxn>
                      <a:cxn ang="0">
                        <a:pos x="112" y="1136"/>
                      </a:cxn>
                      <a:cxn ang="0">
                        <a:pos x="47" y="1154"/>
                      </a:cxn>
                      <a:cxn ang="0">
                        <a:pos x="13" y="1145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5" name="Freeform 1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/>
                    <a:ahLst/>
                    <a:cxnLst>
                      <a:cxn ang="0">
                        <a:pos x="210" y="468"/>
                      </a:cxn>
                      <a:cxn ang="0">
                        <a:pos x="361" y="462"/>
                      </a:cxn>
                      <a:cxn ang="0">
                        <a:pos x="498" y="444"/>
                      </a:cxn>
                      <a:cxn ang="0">
                        <a:pos x="583" y="423"/>
                      </a:cxn>
                      <a:cxn ang="0">
                        <a:pos x="705" y="354"/>
                      </a:cxn>
                      <a:cxn ang="0">
                        <a:pos x="792" y="288"/>
                      </a:cxn>
                      <a:cxn ang="0">
                        <a:pos x="906" y="207"/>
                      </a:cxn>
                      <a:cxn ang="0">
                        <a:pos x="959" y="156"/>
                      </a:cxn>
                      <a:cxn ang="0">
                        <a:pos x="1000" y="120"/>
                      </a:cxn>
                      <a:cxn ang="0">
                        <a:pos x="1037" y="81"/>
                      </a:cxn>
                      <a:cxn ang="0">
                        <a:pos x="1037" y="39"/>
                      </a:cxn>
                      <a:cxn ang="0">
                        <a:pos x="996" y="0"/>
                      </a:cxn>
                      <a:cxn ang="0">
                        <a:pos x="971" y="9"/>
                      </a:cxn>
                      <a:cxn ang="0">
                        <a:pos x="903" y="90"/>
                      </a:cxn>
                      <a:cxn ang="0">
                        <a:pos x="828" y="183"/>
                      </a:cxn>
                      <a:cxn ang="0">
                        <a:pos x="752" y="270"/>
                      </a:cxn>
                      <a:cxn ang="0">
                        <a:pos x="642" y="342"/>
                      </a:cxn>
                      <a:cxn ang="0">
                        <a:pos x="548" y="390"/>
                      </a:cxn>
                      <a:cxn ang="0">
                        <a:pos x="445" y="414"/>
                      </a:cxn>
                      <a:cxn ang="0">
                        <a:pos x="301" y="417"/>
                      </a:cxn>
                      <a:cxn ang="0">
                        <a:pos x="216" y="417"/>
                      </a:cxn>
                      <a:cxn ang="0">
                        <a:pos x="144" y="363"/>
                      </a:cxn>
                      <a:cxn ang="0">
                        <a:pos x="125" y="327"/>
                      </a:cxn>
                      <a:cxn ang="0">
                        <a:pos x="94" y="327"/>
                      </a:cxn>
                      <a:cxn ang="0">
                        <a:pos x="116" y="372"/>
                      </a:cxn>
                      <a:cxn ang="0">
                        <a:pos x="150" y="414"/>
                      </a:cxn>
                      <a:cxn ang="0">
                        <a:pos x="66" y="396"/>
                      </a:cxn>
                      <a:cxn ang="0">
                        <a:pos x="3" y="387"/>
                      </a:cxn>
                      <a:cxn ang="0">
                        <a:pos x="3" y="405"/>
                      </a:cxn>
                      <a:cxn ang="0">
                        <a:pos x="59" y="417"/>
                      </a:cxn>
                      <a:cxn ang="0">
                        <a:pos x="97" y="441"/>
                      </a:cxn>
                      <a:cxn ang="0">
                        <a:pos x="131" y="444"/>
                      </a:cxn>
                      <a:cxn ang="0">
                        <a:pos x="78" y="462"/>
                      </a:cxn>
                      <a:cxn ang="0">
                        <a:pos x="0" y="481"/>
                      </a:cxn>
                      <a:cxn ang="0">
                        <a:pos x="3" y="499"/>
                      </a:cxn>
                      <a:cxn ang="0">
                        <a:pos x="28" y="505"/>
                      </a:cxn>
                      <a:cxn ang="0">
                        <a:pos x="103" y="481"/>
                      </a:cxn>
                      <a:cxn ang="0">
                        <a:pos x="150" y="477"/>
                      </a:cxn>
                      <a:cxn ang="0">
                        <a:pos x="122" y="505"/>
                      </a:cxn>
                      <a:cxn ang="0">
                        <a:pos x="78" y="550"/>
                      </a:cxn>
                      <a:cxn ang="0">
                        <a:pos x="59" y="562"/>
                      </a:cxn>
                      <a:cxn ang="0">
                        <a:pos x="75" y="581"/>
                      </a:cxn>
                      <a:cxn ang="0">
                        <a:pos x="113" y="559"/>
                      </a:cxn>
                      <a:cxn ang="0">
                        <a:pos x="163" y="514"/>
                      </a:cxn>
                      <a:cxn ang="0">
                        <a:pos x="210" y="468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6" name="Freeform 1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/>
                    <a:ahLst/>
                    <a:cxnLst>
                      <a:cxn ang="0">
                        <a:pos x="38" y="90"/>
                      </a:cxn>
                      <a:cxn ang="0">
                        <a:pos x="63" y="27"/>
                      </a:cxn>
                      <a:cxn ang="0">
                        <a:pos x="104" y="0"/>
                      </a:cxn>
                      <a:cxn ang="0">
                        <a:pos x="141" y="0"/>
                      </a:cxn>
                      <a:cxn ang="0">
                        <a:pos x="179" y="18"/>
                      </a:cxn>
                      <a:cxn ang="0">
                        <a:pos x="216" y="54"/>
                      </a:cxn>
                      <a:cxn ang="0">
                        <a:pos x="235" y="117"/>
                      </a:cxn>
                      <a:cxn ang="0">
                        <a:pos x="245" y="180"/>
                      </a:cxn>
                      <a:cxn ang="0">
                        <a:pos x="263" y="243"/>
                      </a:cxn>
                      <a:cxn ang="0">
                        <a:pos x="298" y="312"/>
                      </a:cxn>
                      <a:cxn ang="0">
                        <a:pos x="357" y="384"/>
                      </a:cxn>
                      <a:cxn ang="0">
                        <a:pos x="415" y="432"/>
                      </a:cxn>
                      <a:cxn ang="0">
                        <a:pos x="499" y="468"/>
                      </a:cxn>
                      <a:cxn ang="0">
                        <a:pos x="571" y="522"/>
                      </a:cxn>
                      <a:cxn ang="0">
                        <a:pos x="608" y="577"/>
                      </a:cxn>
                      <a:cxn ang="0">
                        <a:pos x="602" y="622"/>
                      </a:cxn>
                      <a:cxn ang="0">
                        <a:pos x="593" y="676"/>
                      </a:cxn>
                      <a:cxn ang="0">
                        <a:pos x="565" y="712"/>
                      </a:cxn>
                      <a:cxn ang="0">
                        <a:pos x="518" y="757"/>
                      </a:cxn>
                      <a:cxn ang="0">
                        <a:pos x="449" y="790"/>
                      </a:cxn>
                      <a:cxn ang="0">
                        <a:pos x="396" y="800"/>
                      </a:cxn>
                      <a:cxn ang="0">
                        <a:pos x="320" y="784"/>
                      </a:cxn>
                      <a:cxn ang="0">
                        <a:pos x="251" y="748"/>
                      </a:cxn>
                      <a:cxn ang="0">
                        <a:pos x="179" y="694"/>
                      </a:cxn>
                      <a:cxn ang="0">
                        <a:pos x="129" y="631"/>
                      </a:cxn>
                      <a:cxn ang="0">
                        <a:pos x="82" y="550"/>
                      </a:cxn>
                      <a:cxn ang="0">
                        <a:pos x="44" y="456"/>
                      </a:cxn>
                      <a:cxn ang="0">
                        <a:pos x="19" y="375"/>
                      </a:cxn>
                      <a:cxn ang="0">
                        <a:pos x="7" y="297"/>
                      </a:cxn>
                      <a:cxn ang="0">
                        <a:pos x="0" y="189"/>
                      </a:cxn>
                      <a:cxn ang="0">
                        <a:pos x="19" y="117"/>
                      </a:cxn>
                      <a:cxn ang="0">
                        <a:pos x="38" y="90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7" name="Freeform 1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/>
                    <a:ahLst/>
                    <a:cxnLst>
                      <a:cxn ang="0">
                        <a:pos x="116" y="230"/>
                      </a:cxn>
                      <a:cxn ang="0">
                        <a:pos x="216" y="147"/>
                      </a:cxn>
                      <a:cxn ang="0">
                        <a:pos x="338" y="72"/>
                      </a:cxn>
                      <a:cxn ang="0">
                        <a:pos x="417" y="27"/>
                      </a:cxn>
                      <a:cxn ang="0">
                        <a:pos x="479" y="12"/>
                      </a:cxn>
                      <a:cxn ang="0">
                        <a:pos x="529" y="0"/>
                      </a:cxn>
                      <a:cxn ang="0">
                        <a:pos x="573" y="18"/>
                      </a:cxn>
                      <a:cxn ang="0">
                        <a:pos x="601" y="75"/>
                      </a:cxn>
                      <a:cxn ang="0">
                        <a:pos x="620" y="230"/>
                      </a:cxn>
                      <a:cxn ang="0">
                        <a:pos x="620" y="416"/>
                      </a:cxn>
                      <a:cxn ang="0">
                        <a:pos x="620" y="536"/>
                      </a:cxn>
                      <a:cxn ang="0">
                        <a:pos x="642" y="609"/>
                      </a:cxn>
                      <a:cxn ang="0">
                        <a:pos x="686" y="597"/>
                      </a:cxn>
                      <a:cxn ang="0">
                        <a:pos x="717" y="552"/>
                      </a:cxn>
                      <a:cxn ang="0">
                        <a:pos x="779" y="500"/>
                      </a:cxn>
                      <a:cxn ang="0">
                        <a:pos x="876" y="470"/>
                      </a:cxn>
                      <a:cxn ang="0">
                        <a:pos x="943" y="470"/>
                      </a:cxn>
                      <a:cxn ang="0">
                        <a:pos x="1043" y="488"/>
                      </a:cxn>
                      <a:cxn ang="0">
                        <a:pos x="1037" y="524"/>
                      </a:cxn>
                      <a:cxn ang="0">
                        <a:pos x="1015" y="555"/>
                      </a:cxn>
                      <a:cxn ang="0">
                        <a:pos x="981" y="561"/>
                      </a:cxn>
                      <a:cxn ang="0">
                        <a:pos x="943" y="542"/>
                      </a:cxn>
                      <a:cxn ang="0">
                        <a:pos x="886" y="518"/>
                      </a:cxn>
                      <a:cxn ang="0">
                        <a:pos x="829" y="518"/>
                      </a:cxn>
                      <a:cxn ang="0">
                        <a:pos x="754" y="564"/>
                      </a:cxn>
                      <a:cxn ang="0">
                        <a:pos x="708" y="633"/>
                      </a:cxn>
                      <a:cxn ang="0">
                        <a:pos x="698" y="690"/>
                      </a:cxn>
                      <a:cxn ang="0">
                        <a:pos x="679" y="726"/>
                      </a:cxn>
                      <a:cxn ang="0">
                        <a:pos x="604" y="723"/>
                      </a:cxn>
                      <a:cxn ang="0">
                        <a:pos x="601" y="669"/>
                      </a:cxn>
                      <a:cxn ang="0">
                        <a:pos x="576" y="591"/>
                      </a:cxn>
                      <a:cxn ang="0">
                        <a:pos x="567" y="509"/>
                      </a:cxn>
                      <a:cxn ang="0">
                        <a:pos x="573" y="401"/>
                      </a:cxn>
                      <a:cxn ang="0">
                        <a:pos x="564" y="248"/>
                      </a:cxn>
                      <a:cxn ang="0">
                        <a:pos x="558" y="147"/>
                      </a:cxn>
                      <a:cxn ang="0">
                        <a:pos x="539" y="111"/>
                      </a:cxn>
                      <a:cxn ang="0">
                        <a:pos x="501" y="75"/>
                      </a:cxn>
                      <a:cxn ang="0">
                        <a:pos x="461" y="75"/>
                      </a:cxn>
                      <a:cxn ang="0">
                        <a:pos x="403" y="111"/>
                      </a:cxn>
                      <a:cxn ang="0">
                        <a:pos x="328" y="181"/>
                      </a:cxn>
                      <a:cxn ang="0">
                        <a:pos x="235" y="272"/>
                      </a:cxn>
                      <a:cxn ang="0">
                        <a:pos x="141" y="356"/>
                      </a:cxn>
                      <a:cxn ang="0">
                        <a:pos x="94" y="383"/>
                      </a:cxn>
                      <a:cxn ang="0">
                        <a:pos x="38" y="383"/>
                      </a:cxn>
                      <a:cxn ang="0">
                        <a:pos x="0" y="344"/>
                      </a:cxn>
                      <a:cxn ang="0">
                        <a:pos x="3" y="281"/>
                      </a:cxn>
                      <a:cxn ang="0">
                        <a:pos x="41" y="248"/>
                      </a:cxn>
                      <a:cxn ang="0">
                        <a:pos x="84" y="239"/>
                      </a:cxn>
                      <a:cxn ang="0">
                        <a:pos x="116" y="230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8" name="Freeform 1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2" y="16"/>
                      </a:cxn>
                      <a:cxn ang="0">
                        <a:pos x="69" y="0"/>
                      </a:cxn>
                      <a:cxn ang="0">
                        <a:pos x="134" y="7"/>
                      </a:cxn>
                      <a:cxn ang="0">
                        <a:pos x="150" y="52"/>
                      </a:cxn>
                      <a:cxn ang="0">
                        <a:pos x="125" y="227"/>
                      </a:cxn>
                      <a:cxn ang="0">
                        <a:pos x="122" y="360"/>
                      </a:cxn>
                      <a:cxn ang="0">
                        <a:pos x="116" y="435"/>
                      </a:cxn>
                      <a:cxn ang="0">
                        <a:pos x="116" y="450"/>
                      </a:cxn>
                      <a:cxn ang="0">
                        <a:pos x="131" y="524"/>
                      </a:cxn>
                      <a:cxn ang="0">
                        <a:pos x="172" y="536"/>
                      </a:cxn>
                      <a:cxn ang="0">
                        <a:pos x="225" y="524"/>
                      </a:cxn>
                      <a:cxn ang="0">
                        <a:pos x="303" y="481"/>
                      </a:cxn>
                      <a:cxn ang="0">
                        <a:pos x="387" y="460"/>
                      </a:cxn>
                      <a:cxn ang="0">
                        <a:pos x="482" y="444"/>
                      </a:cxn>
                      <a:cxn ang="0">
                        <a:pos x="585" y="432"/>
                      </a:cxn>
                      <a:cxn ang="0">
                        <a:pos x="660" y="432"/>
                      </a:cxn>
                      <a:cxn ang="0">
                        <a:pos x="694" y="441"/>
                      </a:cxn>
                      <a:cxn ang="0">
                        <a:pos x="713" y="463"/>
                      </a:cxn>
                      <a:cxn ang="0">
                        <a:pos x="704" y="496"/>
                      </a:cxn>
                      <a:cxn ang="0">
                        <a:pos x="657" y="524"/>
                      </a:cxn>
                      <a:cxn ang="0">
                        <a:pos x="613" y="563"/>
                      </a:cxn>
                      <a:cxn ang="0">
                        <a:pos x="572" y="618"/>
                      </a:cxn>
                      <a:cxn ang="0">
                        <a:pos x="547" y="663"/>
                      </a:cxn>
                      <a:cxn ang="0">
                        <a:pos x="526" y="708"/>
                      </a:cxn>
                      <a:cxn ang="0">
                        <a:pos x="510" y="762"/>
                      </a:cxn>
                      <a:cxn ang="0">
                        <a:pos x="488" y="762"/>
                      </a:cxn>
                      <a:cxn ang="0">
                        <a:pos x="469" y="741"/>
                      </a:cxn>
                      <a:cxn ang="0">
                        <a:pos x="462" y="681"/>
                      </a:cxn>
                      <a:cxn ang="0">
                        <a:pos x="507" y="627"/>
                      </a:cxn>
                      <a:cxn ang="0">
                        <a:pos x="566" y="563"/>
                      </a:cxn>
                      <a:cxn ang="0">
                        <a:pos x="622" y="515"/>
                      </a:cxn>
                      <a:cxn ang="0">
                        <a:pos x="647" y="499"/>
                      </a:cxn>
                      <a:cxn ang="0">
                        <a:pos x="657" y="478"/>
                      </a:cxn>
                      <a:cxn ang="0">
                        <a:pos x="632" y="463"/>
                      </a:cxn>
                      <a:cxn ang="0">
                        <a:pos x="547" y="463"/>
                      </a:cxn>
                      <a:cxn ang="0">
                        <a:pos x="440" y="481"/>
                      </a:cxn>
                      <a:cxn ang="0">
                        <a:pos x="356" y="509"/>
                      </a:cxn>
                      <a:cxn ang="0">
                        <a:pos x="265" y="560"/>
                      </a:cxn>
                      <a:cxn ang="0">
                        <a:pos x="187" y="596"/>
                      </a:cxn>
                      <a:cxn ang="0">
                        <a:pos x="103" y="599"/>
                      </a:cxn>
                      <a:cxn ang="0">
                        <a:pos x="69" y="587"/>
                      </a:cxn>
                      <a:cxn ang="0">
                        <a:pos x="50" y="542"/>
                      </a:cxn>
                      <a:cxn ang="0">
                        <a:pos x="37" y="478"/>
                      </a:cxn>
                      <a:cxn ang="0">
                        <a:pos x="31" y="360"/>
                      </a:cxn>
                      <a:cxn ang="0">
                        <a:pos x="19" y="151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286160" name="Freeform 1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/>
                    <a:ahLst/>
                    <a:cxnLst>
                      <a:cxn ang="0">
                        <a:pos x="340" y="109"/>
                      </a:cxn>
                      <a:cxn ang="0">
                        <a:pos x="165" y="30"/>
                      </a:cxn>
                      <a:cxn ang="0">
                        <a:pos x="48" y="0"/>
                      </a:cxn>
                      <a:cxn ang="0">
                        <a:pos x="10" y="0"/>
                      </a:cxn>
                      <a:cxn ang="0">
                        <a:pos x="0" y="27"/>
                      </a:cxn>
                      <a:cxn ang="0">
                        <a:pos x="22" y="48"/>
                      </a:cxn>
                      <a:cxn ang="0">
                        <a:pos x="70" y="54"/>
                      </a:cxn>
                      <a:cxn ang="0">
                        <a:pos x="184" y="75"/>
                      </a:cxn>
                      <a:cxn ang="0">
                        <a:pos x="340" y="109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61" name="Freeform 1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/>
                    <a:ahLst/>
                    <a:cxnLst>
                      <a:cxn ang="0">
                        <a:pos x="97" y="291"/>
                      </a:cxn>
                      <a:cxn ang="0">
                        <a:pos x="94" y="148"/>
                      </a:cxn>
                      <a:cxn ang="0">
                        <a:pos x="69" y="39"/>
                      </a:cxn>
                      <a:cxn ang="0">
                        <a:pos x="41" y="0"/>
                      </a:cxn>
                      <a:cxn ang="0">
                        <a:pos x="19" y="0"/>
                      </a:cxn>
                      <a:cxn ang="0">
                        <a:pos x="0" y="12"/>
                      </a:cxn>
                      <a:cxn ang="0">
                        <a:pos x="0" y="54"/>
                      </a:cxn>
                      <a:cxn ang="0">
                        <a:pos x="47" y="184"/>
                      </a:cxn>
                      <a:cxn ang="0">
                        <a:pos x="97" y="291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62" name="Freeform 1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/>
                    <a:ahLst/>
                    <a:cxnLst>
                      <a:cxn ang="0">
                        <a:pos x="0" y="72"/>
                      </a:cxn>
                      <a:cxn ang="0">
                        <a:pos x="42" y="30"/>
                      </a:cxn>
                      <a:cxn ang="0">
                        <a:pos x="100" y="3"/>
                      </a:cxn>
                      <a:cxn ang="0">
                        <a:pos x="166" y="0"/>
                      </a:cxn>
                      <a:cxn ang="0">
                        <a:pos x="214" y="9"/>
                      </a:cxn>
                      <a:cxn ang="0">
                        <a:pos x="138" y="18"/>
                      </a:cxn>
                      <a:cxn ang="0">
                        <a:pos x="109" y="36"/>
                      </a:cxn>
                      <a:cxn ang="0">
                        <a:pos x="81" y="63"/>
                      </a:cxn>
                      <a:cxn ang="0">
                        <a:pos x="68" y="93"/>
                      </a:cxn>
                      <a:cxn ang="0">
                        <a:pos x="42" y="111"/>
                      </a:cxn>
                      <a:cxn ang="0">
                        <a:pos x="10" y="108"/>
                      </a:cxn>
                      <a:cxn ang="0">
                        <a:pos x="0" y="72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86163" name="Text Box 19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Is sorted wr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first i digits.</a:t>
              </a:r>
            </a:p>
          </p:txBody>
        </p:sp>
      </p:grpSp>
      <p:sp>
        <p:nvSpPr>
          <p:cNvPr id="1286164" name="Text Box 20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r>
              <a:rPr lang="en-US" sz="3000" b="0">
                <a:latin typeface="Times New Roman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r>
              <a:rPr lang="en-US" sz="3000" b="0">
                <a:latin typeface="Times New Roman" charset="0"/>
              </a:rPr>
              <a:t/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endParaRPr lang="en-US" sz="3000" b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</a:p>
        </p:txBody>
      </p:sp>
      <p:sp>
        <p:nvSpPr>
          <p:cNvPr id="1286165" name="Text Box 21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s sorted wr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first i+1 digits.</a:t>
            </a:r>
          </a:p>
        </p:txBody>
      </p:sp>
      <p:sp>
        <p:nvSpPr>
          <p:cNvPr id="1286166" name="AutoShape 22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381000" y="59817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hlink"/>
                </a:solidFill>
                <a:latin typeface="Times New Roman" charset="0"/>
              </a:rPr>
              <a:t>i+1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1286169" name="Line 25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0" name="Line 26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1" name="Line 27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114800" y="2590800"/>
            <a:ext cx="4856163" cy="3259138"/>
            <a:chOff x="2592" y="1632"/>
            <a:chExt cx="3059" cy="2053"/>
          </a:xfrm>
        </p:grpSpPr>
        <p:sp>
          <p:nvSpPr>
            <p:cNvPr id="1286173" name="Freeform 29"/>
            <p:cNvSpPr>
              <a:spLocks/>
            </p:cNvSpPr>
            <p:nvPr/>
          </p:nvSpPr>
          <p:spPr bwMode="auto">
            <a:xfrm>
              <a:off x="2592" y="1632"/>
              <a:ext cx="246" cy="768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4" name="Text Box 30"/>
            <p:cNvSpPr txBox="1">
              <a:spLocks noChangeArrowheads="1"/>
            </p:cNvSpPr>
            <p:nvPr/>
          </p:nvSpPr>
          <p:spPr bwMode="auto">
            <a:xfrm>
              <a:off x="3600" y="2475"/>
              <a:ext cx="2051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se are in the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correct order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because sorted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wrt high order digit 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533400" y="1371600"/>
            <a:ext cx="4267200" cy="5105400"/>
            <a:chOff x="336" y="864"/>
            <a:chExt cx="2688" cy="3216"/>
          </a:xfrm>
        </p:grpSpPr>
        <p:sp>
          <p:nvSpPr>
            <p:cNvPr id="1286176" name="Rectangle 32"/>
            <p:cNvSpPr>
              <a:spLocks noChangeArrowheads="1"/>
            </p:cNvSpPr>
            <p:nvPr/>
          </p:nvSpPr>
          <p:spPr bwMode="auto">
            <a:xfrm>
              <a:off x="336" y="864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7" name="Rectangle 33"/>
            <p:cNvSpPr>
              <a:spLocks noChangeArrowheads="1"/>
            </p:cNvSpPr>
            <p:nvPr/>
          </p:nvSpPr>
          <p:spPr bwMode="auto">
            <a:xfrm>
              <a:off x="2872" y="864"/>
              <a:ext cx="152" cy="3216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1286179" name="Freeform 35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/>
              <a:ahLst/>
              <a:cxnLst>
                <a:cxn ang="0">
                  <a:pos x="390" y="270"/>
                </a:cxn>
                <a:cxn ang="0">
                  <a:pos x="374" y="166"/>
                </a:cxn>
                <a:cxn ang="0">
                  <a:pos x="343" y="72"/>
                </a:cxn>
                <a:cxn ang="0">
                  <a:pos x="286" y="22"/>
                </a:cxn>
                <a:cxn ang="0">
                  <a:pos x="186" y="0"/>
                </a:cxn>
                <a:cxn ang="0">
                  <a:pos x="100" y="22"/>
                </a:cxn>
                <a:cxn ang="0">
                  <a:pos x="19" y="115"/>
                </a:cxn>
                <a:cxn ang="0">
                  <a:pos x="0" y="227"/>
                </a:cxn>
                <a:cxn ang="0">
                  <a:pos x="19" y="346"/>
                </a:cxn>
                <a:cxn ang="0">
                  <a:pos x="50" y="419"/>
                </a:cxn>
                <a:cxn ang="0">
                  <a:pos x="89" y="494"/>
                </a:cxn>
                <a:cxn ang="0">
                  <a:pos x="131" y="545"/>
                </a:cxn>
                <a:cxn ang="0">
                  <a:pos x="178" y="570"/>
                </a:cxn>
                <a:cxn ang="0">
                  <a:pos x="243" y="548"/>
                </a:cxn>
                <a:cxn ang="0">
                  <a:pos x="309" y="497"/>
                </a:cxn>
                <a:cxn ang="0">
                  <a:pos x="351" y="426"/>
                </a:cxn>
                <a:cxn ang="0">
                  <a:pos x="390" y="365"/>
                </a:cxn>
                <a:cxn ang="0">
                  <a:pos x="402" y="328"/>
                </a:cxn>
                <a:cxn ang="0">
                  <a:pos x="567" y="275"/>
                </a:cxn>
                <a:cxn ang="0">
                  <a:pos x="603" y="253"/>
                </a:cxn>
                <a:cxn ang="0">
                  <a:pos x="583" y="220"/>
                </a:cxn>
                <a:cxn ang="0">
                  <a:pos x="390" y="270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0" name="Freeform 36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/>
              <a:ahLst/>
              <a:cxnLst>
                <a:cxn ang="0">
                  <a:pos x="209" y="152"/>
                </a:cxn>
                <a:cxn ang="0">
                  <a:pos x="285" y="76"/>
                </a:cxn>
                <a:cxn ang="0">
                  <a:pos x="413" y="4"/>
                </a:cxn>
                <a:cxn ang="0">
                  <a:pos x="471" y="0"/>
                </a:cxn>
                <a:cxn ang="0">
                  <a:pos x="575" y="33"/>
                </a:cxn>
                <a:cxn ang="0">
                  <a:pos x="622" y="80"/>
                </a:cxn>
                <a:cxn ang="0">
                  <a:pos x="622" y="152"/>
                </a:cxn>
                <a:cxn ang="0">
                  <a:pos x="544" y="285"/>
                </a:cxn>
                <a:cxn ang="0">
                  <a:pos x="460" y="390"/>
                </a:cxn>
                <a:cxn ang="0">
                  <a:pos x="424" y="477"/>
                </a:cxn>
                <a:cxn ang="0">
                  <a:pos x="401" y="578"/>
                </a:cxn>
                <a:cxn ang="0">
                  <a:pos x="424" y="675"/>
                </a:cxn>
                <a:cxn ang="0">
                  <a:pos x="447" y="769"/>
                </a:cxn>
                <a:cxn ang="0">
                  <a:pos x="447" y="877"/>
                </a:cxn>
                <a:cxn ang="0">
                  <a:pos x="413" y="942"/>
                </a:cxn>
                <a:cxn ang="0">
                  <a:pos x="335" y="979"/>
                </a:cxn>
                <a:cxn ang="0">
                  <a:pos x="243" y="1018"/>
                </a:cxn>
                <a:cxn ang="0">
                  <a:pos x="158" y="1018"/>
                </a:cxn>
                <a:cxn ang="0">
                  <a:pos x="100" y="989"/>
                </a:cxn>
                <a:cxn ang="0">
                  <a:pos x="24" y="870"/>
                </a:cxn>
                <a:cxn ang="0">
                  <a:pos x="0" y="748"/>
                </a:cxn>
                <a:cxn ang="0">
                  <a:pos x="8" y="589"/>
                </a:cxn>
                <a:cxn ang="0">
                  <a:pos x="66" y="390"/>
                </a:cxn>
                <a:cxn ang="0">
                  <a:pos x="123" y="261"/>
                </a:cxn>
                <a:cxn ang="0">
                  <a:pos x="209" y="152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1" name="Freeform 37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65" y="0"/>
                </a:cxn>
                <a:cxn ang="0">
                  <a:pos x="163" y="0"/>
                </a:cxn>
                <a:cxn ang="0">
                  <a:pos x="344" y="18"/>
                </a:cxn>
                <a:cxn ang="0">
                  <a:pos x="557" y="28"/>
                </a:cxn>
                <a:cxn ang="0">
                  <a:pos x="638" y="62"/>
                </a:cxn>
                <a:cxn ang="0">
                  <a:pos x="672" y="104"/>
                </a:cxn>
                <a:cxn ang="0">
                  <a:pos x="680" y="169"/>
                </a:cxn>
                <a:cxn ang="0">
                  <a:pos x="656" y="238"/>
                </a:cxn>
                <a:cxn ang="0">
                  <a:pos x="591" y="342"/>
                </a:cxn>
                <a:cxn ang="0">
                  <a:pos x="506" y="429"/>
                </a:cxn>
                <a:cxn ang="0">
                  <a:pos x="440" y="508"/>
                </a:cxn>
                <a:cxn ang="0">
                  <a:pos x="414" y="569"/>
                </a:cxn>
                <a:cxn ang="0">
                  <a:pos x="394" y="613"/>
                </a:cxn>
                <a:cxn ang="0">
                  <a:pos x="401" y="646"/>
                </a:cxn>
                <a:cxn ang="0">
                  <a:pos x="406" y="667"/>
                </a:cxn>
                <a:cxn ang="0">
                  <a:pos x="483" y="667"/>
                </a:cxn>
                <a:cxn ang="0">
                  <a:pos x="603" y="649"/>
                </a:cxn>
                <a:cxn ang="0">
                  <a:pos x="680" y="649"/>
                </a:cxn>
                <a:cxn ang="0">
                  <a:pos x="761" y="678"/>
                </a:cxn>
                <a:cxn ang="0">
                  <a:pos x="784" y="714"/>
                </a:cxn>
                <a:cxn ang="0">
                  <a:pos x="761" y="747"/>
                </a:cxn>
                <a:cxn ang="0">
                  <a:pos x="726" y="758"/>
                </a:cxn>
                <a:cxn ang="0">
                  <a:pos x="672" y="743"/>
                </a:cxn>
                <a:cxn ang="0">
                  <a:pos x="599" y="703"/>
                </a:cxn>
                <a:cxn ang="0">
                  <a:pos x="521" y="710"/>
                </a:cxn>
                <a:cxn ang="0">
                  <a:pos x="394" y="732"/>
                </a:cxn>
                <a:cxn ang="0">
                  <a:pos x="356" y="725"/>
                </a:cxn>
                <a:cxn ang="0">
                  <a:pos x="336" y="700"/>
                </a:cxn>
                <a:cxn ang="0">
                  <a:pos x="336" y="639"/>
                </a:cxn>
                <a:cxn ang="0">
                  <a:pos x="336" y="552"/>
                </a:cxn>
                <a:cxn ang="0">
                  <a:pos x="390" y="486"/>
                </a:cxn>
                <a:cxn ang="0">
                  <a:pos x="471" y="389"/>
                </a:cxn>
                <a:cxn ang="0">
                  <a:pos x="541" y="303"/>
                </a:cxn>
                <a:cxn ang="0">
                  <a:pos x="588" y="238"/>
                </a:cxn>
                <a:cxn ang="0">
                  <a:pos x="611" y="181"/>
                </a:cxn>
                <a:cxn ang="0">
                  <a:pos x="599" y="148"/>
                </a:cxn>
                <a:cxn ang="0">
                  <a:pos x="568" y="108"/>
                </a:cxn>
                <a:cxn ang="0">
                  <a:pos x="521" y="97"/>
                </a:cxn>
                <a:cxn ang="0">
                  <a:pos x="471" y="97"/>
                </a:cxn>
                <a:cxn ang="0">
                  <a:pos x="359" y="97"/>
                </a:cxn>
                <a:cxn ang="0">
                  <a:pos x="193" y="126"/>
                </a:cxn>
                <a:cxn ang="0">
                  <a:pos x="70" y="137"/>
                </a:cxn>
                <a:cxn ang="0">
                  <a:pos x="20" y="126"/>
                </a:cxn>
                <a:cxn ang="0">
                  <a:pos x="0" y="108"/>
                </a:cxn>
                <a:cxn ang="0">
                  <a:pos x="0" y="72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2" name="Freeform 38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/>
              <a:ahLst/>
              <a:cxnLst>
                <a:cxn ang="0">
                  <a:pos x="811" y="300"/>
                </a:cxn>
                <a:cxn ang="0">
                  <a:pos x="827" y="206"/>
                </a:cxn>
                <a:cxn ang="0">
                  <a:pos x="884" y="170"/>
                </a:cxn>
                <a:cxn ang="0">
                  <a:pos x="954" y="163"/>
                </a:cxn>
                <a:cxn ang="0">
                  <a:pos x="996" y="206"/>
                </a:cxn>
                <a:cxn ang="0">
                  <a:pos x="977" y="288"/>
                </a:cxn>
                <a:cxn ang="0">
                  <a:pos x="939" y="400"/>
                </a:cxn>
                <a:cxn ang="0">
                  <a:pos x="861" y="527"/>
                </a:cxn>
                <a:cxn ang="0">
                  <a:pos x="764" y="635"/>
                </a:cxn>
                <a:cxn ang="0">
                  <a:pos x="683" y="693"/>
                </a:cxn>
                <a:cxn ang="0">
                  <a:pos x="595" y="722"/>
                </a:cxn>
                <a:cxn ang="0">
                  <a:pos x="509" y="711"/>
                </a:cxn>
                <a:cxn ang="0">
                  <a:pos x="444" y="678"/>
                </a:cxn>
                <a:cxn ang="0">
                  <a:pos x="420" y="624"/>
                </a:cxn>
                <a:cxn ang="0">
                  <a:pos x="394" y="531"/>
                </a:cxn>
                <a:cxn ang="0">
                  <a:pos x="363" y="358"/>
                </a:cxn>
                <a:cxn ang="0">
                  <a:pos x="339" y="239"/>
                </a:cxn>
                <a:cxn ang="0">
                  <a:pos x="339" y="98"/>
                </a:cxn>
                <a:cxn ang="0">
                  <a:pos x="324" y="73"/>
                </a:cxn>
                <a:cxn ang="0">
                  <a:pos x="278" y="66"/>
                </a:cxn>
                <a:cxn ang="0">
                  <a:pos x="224" y="105"/>
                </a:cxn>
                <a:cxn ang="0">
                  <a:pos x="174" y="170"/>
                </a:cxn>
                <a:cxn ang="0">
                  <a:pos x="115" y="206"/>
                </a:cxn>
                <a:cxn ang="0">
                  <a:pos x="27" y="206"/>
                </a:cxn>
                <a:cxn ang="0">
                  <a:pos x="0" y="184"/>
                </a:cxn>
                <a:cxn ang="0">
                  <a:pos x="0" y="149"/>
                </a:cxn>
                <a:cxn ang="0">
                  <a:pos x="39" y="115"/>
                </a:cxn>
                <a:cxn ang="0">
                  <a:pos x="81" y="127"/>
                </a:cxn>
                <a:cxn ang="0">
                  <a:pos x="120" y="119"/>
                </a:cxn>
                <a:cxn ang="0">
                  <a:pos x="190" y="73"/>
                </a:cxn>
                <a:cxn ang="0">
                  <a:pos x="258" y="22"/>
                </a:cxn>
                <a:cxn ang="0">
                  <a:pos x="324" y="8"/>
                </a:cxn>
                <a:cxn ang="0">
                  <a:pos x="417" y="0"/>
                </a:cxn>
                <a:cxn ang="0">
                  <a:pos x="420" y="40"/>
                </a:cxn>
                <a:cxn ang="0">
                  <a:pos x="398" y="83"/>
                </a:cxn>
                <a:cxn ang="0">
                  <a:pos x="394" y="195"/>
                </a:cxn>
                <a:cxn ang="0">
                  <a:pos x="420" y="343"/>
                </a:cxn>
                <a:cxn ang="0">
                  <a:pos x="464" y="487"/>
                </a:cxn>
                <a:cxn ang="0">
                  <a:pos x="501" y="573"/>
                </a:cxn>
                <a:cxn ang="0">
                  <a:pos x="560" y="614"/>
                </a:cxn>
                <a:cxn ang="0">
                  <a:pos x="618" y="614"/>
                </a:cxn>
                <a:cxn ang="0">
                  <a:pos x="676" y="573"/>
                </a:cxn>
                <a:cxn ang="0">
                  <a:pos x="753" y="483"/>
                </a:cxn>
                <a:cxn ang="0">
                  <a:pos x="803" y="354"/>
                </a:cxn>
                <a:cxn ang="0">
                  <a:pos x="811" y="300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3" name="Freeform 39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/>
              <a:ahLst/>
              <a:cxnLst>
                <a:cxn ang="0">
                  <a:pos x="448" y="865"/>
                </a:cxn>
                <a:cxn ang="0">
                  <a:pos x="563" y="974"/>
                </a:cxn>
                <a:cxn ang="0">
                  <a:pos x="610" y="974"/>
                </a:cxn>
                <a:cxn ang="0">
                  <a:pos x="687" y="1018"/>
                </a:cxn>
                <a:cxn ang="0">
                  <a:pos x="703" y="1067"/>
                </a:cxn>
                <a:cxn ang="0">
                  <a:pos x="679" y="1133"/>
                </a:cxn>
                <a:cxn ang="0">
                  <a:pos x="617" y="1140"/>
                </a:cxn>
                <a:cxn ang="0">
                  <a:pos x="540" y="1089"/>
                </a:cxn>
                <a:cxn ang="0">
                  <a:pos x="385" y="952"/>
                </a:cxn>
                <a:cxn ang="0">
                  <a:pos x="286" y="823"/>
                </a:cxn>
                <a:cxn ang="0">
                  <a:pos x="239" y="721"/>
                </a:cxn>
                <a:cxn ang="0">
                  <a:pos x="208" y="548"/>
                </a:cxn>
                <a:cxn ang="0">
                  <a:pos x="208" y="324"/>
                </a:cxn>
                <a:cxn ang="0">
                  <a:pos x="200" y="267"/>
                </a:cxn>
                <a:cxn ang="0">
                  <a:pos x="155" y="224"/>
                </a:cxn>
                <a:cxn ang="0">
                  <a:pos x="23" y="231"/>
                </a:cxn>
                <a:cxn ang="0">
                  <a:pos x="0" y="209"/>
                </a:cxn>
                <a:cxn ang="0">
                  <a:pos x="30" y="195"/>
                </a:cxn>
                <a:cxn ang="0">
                  <a:pos x="124" y="188"/>
                </a:cxn>
                <a:cxn ang="0">
                  <a:pos x="139" y="173"/>
                </a:cxn>
                <a:cxn ang="0">
                  <a:pos x="7" y="101"/>
                </a:cxn>
                <a:cxn ang="0">
                  <a:pos x="7" y="73"/>
                </a:cxn>
                <a:cxn ang="0">
                  <a:pos x="30" y="65"/>
                </a:cxn>
                <a:cxn ang="0">
                  <a:pos x="139" y="122"/>
                </a:cxn>
                <a:cxn ang="0">
                  <a:pos x="162" y="115"/>
                </a:cxn>
                <a:cxn ang="0">
                  <a:pos x="139" y="7"/>
                </a:cxn>
                <a:cxn ang="0">
                  <a:pos x="155" y="0"/>
                </a:cxn>
                <a:cxn ang="0">
                  <a:pos x="170" y="7"/>
                </a:cxn>
                <a:cxn ang="0">
                  <a:pos x="200" y="115"/>
                </a:cxn>
                <a:cxn ang="0">
                  <a:pos x="223" y="122"/>
                </a:cxn>
                <a:cxn ang="0">
                  <a:pos x="286" y="7"/>
                </a:cxn>
                <a:cxn ang="0">
                  <a:pos x="301" y="7"/>
                </a:cxn>
                <a:cxn ang="0">
                  <a:pos x="301" y="44"/>
                </a:cxn>
                <a:cxn ang="0">
                  <a:pos x="262" y="137"/>
                </a:cxn>
                <a:cxn ang="0">
                  <a:pos x="262" y="188"/>
                </a:cxn>
                <a:cxn ang="0">
                  <a:pos x="278" y="253"/>
                </a:cxn>
                <a:cxn ang="0">
                  <a:pos x="270" y="339"/>
                </a:cxn>
                <a:cxn ang="0">
                  <a:pos x="278" y="497"/>
                </a:cxn>
                <a:cxn ang="0">
                  <a:pos x="293" y="599"/>
                </a:cxn>
                <a:cxn ang="0">
                  <a:pos x="332" y="714"/>
                </a:cxn>
                <a:cxn ang="0">
                  <a:pos x="385" y="801"/>
                </a:cxn>
                <a:cxn ang="0">
                  <a:pos x="448" y="865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4" name="Freeform 40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/>
              <a:ahLst/>
              <a:cxnLst>
                <a:cxn ang="0">
                  <a:pos x="16" y="945"/>
                </a:cxn>
                <a:cxn ang="0">
                  <a:pos x="0" y="994"/>
                </a:cxn>
                <a:cxn ang="0">
                  <a:pos x="16" y="1067"/>
                </a:cxn>
                <a:cxn ang="0">
                  <a:pos x="70" y="1067"/>
                </a:cxn>
                <a:cxn ang="0">
                  <a:pos x="232" y="1038"/>
                </a:cxn>
                <a:cxn ang="0">
                  <a:pos x="410" y="980"/>
                </a:cxn>
                <a:cxn ang="0">
                  <a:pos x="556" y="887"/>
                </a:cxn>
                <a:cxn ang="0">
                  <a:pos x="642" y="764"/>
                </a:cxn>
                <a:cxn ang="0">
                  <a:pos x="718" y="555"/>
                </a:cxn>
                <a:cxn ang="0">
                  <a:pos x="741" y="360"/>
                </a:cxn>
                <a:cxn ang="0">
                  <a:pos x="741" y="267"/>
                </a:cxn>
                <a:cxn ang="0">
                  <a:pos x="780" y="209"/>
                </a:cxn>
                <a:cxn ang="0">
                  <a:pos x="849" y="187"/>
                </a:cxn>
                <a:cxn ang="0">
                  <a:pos x="911" y="187"/>
                </a:cxn>
                <a:cxn ang="0">
                  <a:pos x="919" y="158"/>
                </a:cxn>
                <a:cxn ang="0">
                  <a:pos x="827" y="165"/>
                </a:cxn>
                <a:cxn ang="0">
                  <a:pos x="811" y="144"/>
                </a:cxn>
                <a:cxn ang="0">
                  <a:pos x="888" y="65"/>
                </a:cxn>
                <a:cxn ang="0">
                  <a:pos x="872" y="43"/>
                </a:cxn>
                <a:cxn ang="0">
                  <a:pos x="857" y="58"/>
                </a:cxn>
                <a:cxn ang="0">
                  <a:pos x="796" y="115"/>
                </a:cxn>
                <a:cxn ang="0">
                  <a:pos x="780" y="115"/>
                </a:cxn>
                <a:cxn ang="0">
                  <a:pos x="780" y="14"/>
                </a:cxn>
                <a:cxn ang="0">
                  <a:pos x="765" y="0"/>
                </a:cxn>
                <a:cxn ang="0">
                  <a:pos x="741" y="7"/>
                </a:cxn>
                <a:cxn ang="0">
                  <a:pos x="749" y="115"/>
                </a:cxn>
                <a:cxn ang="0">
                  <a:pos x="734" y="122"/>
                </a:cxn>
                <a:cxn ang="0">
                  <a:pos x="671" y="65"/>
                </a:cxn>
                <a:cxn ang="0">
                  <a:pos x="626" y="58"/>
                </a:cxn>
                <a:cxn ang="0">
                  <a:pos x="634" y="87"/>
                </a:cxn>
                <a:cxn ang="0">
                  <a:pos x="703" y="151"/>
                </a:cxn>
                <a:cxn ang="0">
                  <a:pos x="703" y="187"/>
                </a:cxn>
                <a:cxn ang="0">
                  <a:pos x="679" y="260"/>
                </a:cxn>
                <a:cxn ang="0">
                  <a:pos x="679" y="324"/>
                </a:cxn>
                <a:cxn ang="0">
                  <a:pos x="679" y="433"/>
                </a:cxn>
                <a:cxn ang="0">
                  <a:pos x="648" y="570"/>
                </a:cxn>
                <a:cxn ang="0">
                  <a:pos x="618" y="656"/>
                </a:cxn>
                <a:cxn ang="0">
                  <a:pos x="564" y="764"/>
                </a:cxn>
                <a:cxn ang="0">
                  <a:pos x="502" y="850"/>
                </a:cxn>
                <a:cxn ang="0">
                  <a:pos x="456" y="894"/>
                </a:cxn>
                <a:cxn ang="0">
                  <a:pos x="332" y="930"/>
                </a:cxn>
                <a:cxn ang="0">
                  <a:pos x="217" y="945"/>
                </a:cxn>
                <a:cxn ang="0">
                  <a:pos x="100" y="959"/>
                </a:cxn>
                <a:cxn ang="0">
                  <a:pos x="16" y="945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41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1286186" name="Freeform 42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7" name="Freeform 43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44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286189" name="Freeform 45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0" name="Freeform 46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1" name="Freeform 47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2" name="Freeform 48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3" name="Freeform 49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4" name="Freeform 50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286195" name="Rectangle 5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RadixSort  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6" grpId="0"/>
      <p:bldP spid="1286164" grpId="0"/>
      <p:bldP spid="12861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Text Box 2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i+1s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.</a:t>
            </a:r>
          </a:p>
        </p:txBody>
      </p:sp>
      <p:sp>
        <p:nvSpPr>
          <p:cNvPr id="1287171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  <a:endParaRPr lang="en-US" sz="3000" b="0">
              <a:latin typeface="Times New Roman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1287174" name="Freeform 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/>
                <a:ahLst/>
                <a:cxnLst>
                  <a:cxn ang="0">
                    <a:pos x="748" y="30"/>
                  </a:cxn>
                  <a:cxn ang="0">
                    <a:pos x="1224" y="305"/>
                  </a:cxn>
                  <a:cxn ang="0">
                    <a:pos x="2184" y="257"/>
                  </a:cxn>
                  <a:cxn ang="0">
                    <a:pos x="1800" y="1121"/>
                  </a:cxn>
                  <a:cxn ang="0">
                    <a:pos x="1743" y="1313"/>
                  </a:cxn>
                  <a:cxn ang="0">
                    <a:pos x="1717" y="1479"/>
                  </a:cxn>
                  <a:cxn ang="0">
                    <a:pos x="1560" y="1549"/>
                  </a:cxn>
                  <a:cxn ang="0">
                    <a:pos x="1272" y="1553"/>
                  </a:cxn>
                  <a:cxn ang="0">
                    <a:pos x="168" y="1649"/>
                  </a:cxn>
                  <a:cxn ang="0">
                    <a:pos x="264" y="737"/>
                  </a:cxn>
                  <a:cxn ang="0">
                    <a:pos x="425" y="126"/>
                  </a:cxn>
                  <a:cxn ang="0">
                    <a:pos x="748" y="30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287177" name="Freeform 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/>
                    <a:ahLst/>
                    <a:cxnLst>
                      <a:cxn ang="0">
                        <a:pos x="132" y="186"/>
                      </a:cxn>
                      <a:cxn ang="0">
                        <a:pos x="157" y="114"/>
                      </a:cxn>
                      <a:cxn ang="0">
                        <a:pos x="189" y="42"/>
                      </a:cxn>
                      <a:cxn ang="0">
                        <a:pos x="236" y="6"/>
                      </a:cxn>
                      <a:cxn ang="0">
                        <a:pos x="302" y="0"/>
                      </a:cxn>
                      <a:cxn ang="0">
                        <a:pos x="355" y="24"/>
                      </a:cxn>
                      <a:cxn ang="0">
                        <a:pos x="393" y="63"/>
                      </a:cxn>
                      <a:cxn ang="0">
                        <a:pos x="421" y="135"/>
                      </a:cxn>
                      <a:cxn ang="0">
                        <a:pos x="434" y="222"/>
                      </a:cxn>
                      <a:cxn ang="0">
                        <a:pos x="434" y="312"/>
                      </a:cxn>
                      <a:cxn ang="0">
                        <a:pos x="412" y="411"/>
                      </a:cxn>
                      <a:cxn ang="0">
                        <a:pos x="355" y="474"/>
                      </a:cxn>
                      <a:cxn ang="0">
                        <a:pos x="299" y="514"/>
                      </a:cxn>
                      <a:cxn ang="0">
                        <a:pos x="245" y="510"/>
                      </a:cxn>
                      <a:cxn ang="0">
                        <a:pos x="198" y="468"/>
                      </a:cxn>
                      <a:cxn ang="0">
                        <a:pos x="157" y="396"/>
                      </a:cxn>
                      <a:cxn ang="0">
                        <a:pos x="129" y="333"/>
                      </a:cxn>
                      <a:cxn ang="0">
                        <a:pos x="129" y="252"/>
                      </a:cxn>
                      <a:cxn ang="0">
                        <a:pos x="0" y="234"/>
                      </a:cxn>
                      <a:cxn ang="0">
                        <a:pos x="16" y="189"/>
                      </a:cxn>
                      <a:cxn ang="0">
                        <a:pos x="132" y="186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78" name="Freeform 1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/>
                    <a:ahLst/>
                    <a:cxnLst>
                      <a:cxn ang="0">
                        <a:pos x="13" y="1145"/>
                      </a:cxn>
                      <a:cxn ang="0">
                        <a:pos x="0" y="1088"/>
                      </a:cxn>
                      <a:cxn ang="0">
                        <a:pos x="31" y="1042"/>
                      </a:cxn>
                      <a:cxn ang="0">
                        <a:pos x="134" y="988"/>
                      </a:cxn>
                      <a:cxn ang="0">
                        <a:pos x="226" y="927"/>
                      </a:cxn>
                      <a:cxn ang="0">
                        <a:pos x="313" y="827"/>
                      </a:cxn>
                      <a:cxn ang="0">
                        <a:pos x="432" y="689"/>
                      </a:cxn>
                      <a:cxn ang="0">
                        <a:pos x="463" y="634"/>
                      </a:cxn>
                      <a:cxn ang="0">
                        <a:pos x="479" y="580"/>
                      </a:cxn>
                      <a:cxn ang="0">
                        <a:pos x="472" y="526"/>
                      </a:cxn>
                      <a:cxn ang="0">
                        <a:pos x="444" y="426"/>
                      </a:cxn>
                      <a:cxn ang="0">
                        <a:pos x="376" y="299"/>
                      </a:cxn>
                      <a:cxn ang="0">
                        <a:pos x="301" y="229"/>
                      </a:cxn>
                      <a:cxn ang="0">
                        <a:pos x="235" y="190"/>
                      </a:cxn>
                      <a:cxn ang="0">
                        <a:pos x="181" y="184"/>
                      </a:cxn>
                      <a:cxn ang="0">
                        <a:pos x="153" y="190"/>
                      </a:cxn>
                      <a:cxn ang="0">
                        <a:pos x="150" y="163"/>
                      </a:cxn>
                      <a:cxn ang="0">
                        <a:pos x="215" y="154"/>
                      </a:cxn>
                      <a:cxn ang="0">
                        <a:pos x="291" y="154"/>
                      </a:cxn>
                      <a:cxn ang="0">
                        <a:pos x="238" y="93"/>
                      </a:cxn>
                      <a:cxn ang="0">
                        <a:pos x="206" y="45"/>
                      </a:cxn>
                      <a:cxn ang="0">
                        <a:pos x="229" y="27"/>
                      </a:cxn>
                      <a:cxn ang="0">
                        <a:pos x="313" y="109"/>
                      </a:cxn>
                      <a:cxn ang="0">
                        <a:pos x="329" y="121"/>
                      </a:cxn>
                      <a:cxn ang="0">
                        <a:pos x="313" y="57"/>
                      </a:cxn>
                      <a:cxn ang="0">
                        <a:pos x="301" y="9"/>
                      </a:cxn>
                      <a:cxn ang="0">
                        <a:pos x="313" y="0"/>
                      </a:cxn>
                      <a:cxn ang="0">
                        <a:pos x="341" y="9"/>
                      </a:cxn>
                      <a:cxn ang="0">
                        <a:pos x="366" y="121"/>
                      </a:cxn>
                      <a:cxn ang="0">
                        <a:pos x="379" y="118"/>
                      </a:cxn>
                      <a:cxn ang="0">
                        <a:pos x="379" y="30"/>
                      </a:cxn>
                      <a:cxn ang="0">
                        <a:pos x="404" y="21"/>
                      </a:cxn>
                      <a:cxn ang="0">
                        <a:pos x="422" y="36"/>
                      </a:cxn>
                      <a:cxn ang="0">
                        <a:pos x="413" y="154"/>
                      </a:cxn>
                      <a:cxn ang="0">
                        <a:pos x="407" y="202"/>
                      </a:cxn>
                      <a:cxn ang="0">
                        <a:pos x="422" y="299"/>
                      </a:cxn>
                      <a:cxn ang="0">
                        <a:pos x="472" y="402"/>
                      </a:cxn>
                      <a:cxn ang="0">
                        <a:pos x="525" y="520"/>
                      </a:cxn>
                      <a:cxn ang="0">
                        <a:pos x="566" y="607"/>
                      </a:cxn>
                      <a:cxn ang="0">
                        <a:pos x="563" y="652"/>
                      </a:cxn>
                      <a:cxn ang="0">
                        <a:pos x="488" y="734"/>
                      </a:cxn>
                      <a:cxn ang="0">
                        <a:pos x="385" y="836"/>
                      </a:cxn>
                      <a:cxn ang="0">
                        <a:pos x="301" y="937"/>
                      </a:cxn>
                      <a:cxn ang="0">
                        <a:pos x="197" y="1070"/>
                      </a:cxn>
                      <a:cxn ang="0">
                        <a:pos x="112" y="1136"/>
                      </a:cxn>
                      <a:cxn ang="0">
                        <a:pos x="47" y="1154"/>
                      </a:cxn>
                      <a:cxn ang="0">
                        <a:pos x="13" y="1145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79" name="Freeform 1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/>
                    <a:ahLst/>
                    <a:cxnLst>
                      <a:cxn ang="0">
                        <a:pos x="210" y="468"/>
                      </a:cxn>
                      <a:cxn ang="0">
                        <a:pos x="361" y="462"/>
                      </a:cxn>
                      <a:cxn ang="0">
                        <a:pos x="498" y="444"/>
                      </a:cxn>
                      <a:cxn ang="0">
                        <a:pos x="583" y="423"/>
                      </a:cxn>
                      <a:cxn ang="0">
                        <a:pos x="705" y="354"/>
                      </a:cxn>
                      <a:cxn ang="0">
                        <a:pos x="792" y="288"/>
                      </a:cxn>
                      <a:cxn ang="0">
                        <a:pos x="906" y="207"/>
                      </a:cxn>
                      <a:cxn ang="0">
                        <a:pos x="959" y="156"/>
                      </a:cxn>
                      <a:cxn ang="0">
                        <a:pos x="1000" y="120"/>
                      </a:cxn>
                      <a:cxn ang="0">
                        <a:pos x="1037" y="81"/>
                      </a:cxn>
                      <a:cxn ang="0">
                        <a:pos x="1037" y="39"/>
                      </a:cxn>
                      <a:cxn ang="0">
                        <a:pos x="996" y="0"/>
                      </a:cxn>
                      <a:cxn ang="0">
                        <a:pos x="971" y="9"/>
                      </a:cxn>
                      <a:cxn ang="0">
                        <a:pos x="903" y="90"/>
                      </a:cxn>
                      <a:cxn ang="0">
                        <a:pos x="828" y="183"/>
                      </a:cxn>
                      <a:cxn ang="0">
                        <a:pos x="752" y="270"/>
                      </a:cxn>
                      <a:cxn ang="0">
                        <a:pos x="642" y="342"/>
                      </a:cxn>
                      <a:cxn ang="0">
                        <a:pos x="548" y="390"/>
                      </a:cxn>
                      <a:cxn ang="0">
                        <a:pos x="445" y="414"/>
                      </a:cxn>
                      <a:cxn ang="0">
                        <a:pos x="301" y="417"/>
                      </a:cxn>
                      <a:cxn ang="0">
                        <a:pos x="216" y="417"/>
                      </a:cxn>
                      <a:cxn ang="0">
                        <a:pos x="144" y="363"/>
                      </a:cxn>
                      <a:cxn ang="0">
                        <a:pos x="125" y="327"/>
                      </a:cxn>
                      <a:cxn ang="0">
                        <a:pos x="94" y="327"/>
                      </a:cxn>
                      <a:cxn ang="0">
                        <a:pos x="116" y="372"/>
                      </a:cxn>
                      <a:cxn ang="0">
                        <a:pos x="150" y="414"/>
                      </a:cxn>
                      <a:cxn ang="0">
                        <a:pos x="66" y="396"/>
                      </a:cxn>
                      <a:cxn ang="0">
                        <a:pos x="3" y="387"/>
                      </a:cxn>
                      <a:cxn ang="0">
                        <a:pos x="3" y="405"/>
                      </a:cxn>
                      <a:cxn ang="0">
                        <a:pos x="59" y="417"/>
                      </a:cxn>
                      <a:cxn ang="0">
                        <a:pos x="97" y="441"/>
                      </a:cxn>
                      <a:cxn ang="0">
                        <a:pos x="131" y="444"/>
                      </a:cxn>
                      <a:cxn ang="0">
                        <a:pos x="78" y="462"/>
                      </a:cxn>
                      <a:cxn ang="0">
                        <a:pos x="0" y="481"/>
                      </a:cxn>
                      <a:cxn ang="0">
                        <a:pos x="3" y="499"/>
                      </a:cxn>
                      <a:cxn ang="0">
                        <a:pos x="28" y="505"/>
                      </a:cxn>
                      <a:cxn ang="0">
                        <a:pos x="103" y="481"/>
                      </a:cxn>
                      <a:cxn ang="0">
                        <a:pos x="150" y="477"/>
                      </a:cxn>
                      <a:cxn ang="0">
                        <a:pos x="122" y="505"/>
                      </a:cxn>
                      <a:cxn ang="0">
                        <a:pos x="78" y="550"/>
                      </a:cxn>
                      <a:cxn ang="0">
                        <a:pos x="59" y="562"/>
                      </a:cxn>
                      <a:cxn ang="0">
                        <a:pos x="75" y="581"/>
                      </a:cxn>
                      <a:cxn ang="0">
                        <a:pos x="113" y="559"/>
                      </a:cxn>
                      <a:cxn ang="0">
                        <a:pos x="163" y="514"/>
                      </a:cxn>
                      <a:cxn ang="0">
                        <a:pos x="210" y="468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0" name="Freeform 1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/>
                    <a:ahLst/>
                    <a:cxnLst>
                      <a:cxn ang="0">
                        <a:pos x="38" y="90"/>
                      </a:cxn>
                      <a:cxn ang="0">
                        <a:pos x="63" y="27"/>
                      </a:cxn>
                      <a:cxn ang="0">
                        <a:pos x="104" y="0"/>
                      </a:cxn>
                      <a:cxn ang="0">
                        <a:pos x="141" y="0"/>
                      </a:cxn>
                      <a:cxn ang="0">
                        <a:pos x="179" y="18"/>
                      </a:cxn>
                      <a:cxn ang="0">
                        <a:pos x="216" y="54"/>
                      </a:cxn>
                      <a:cxn ang="0">
                        <a:pos x="235" y="117"/>
                      </a:cxn>
                      <a:cxn ang="0">
                        <a:pos x="245" y="180"/>
                      </a:cxn>
                      <a:cxn ang="0">
                        <a:pos x="263" y="243"/>
                      </a:cxn>
                      <a:cxn ang="0">
                        <a:pos x="298" y="312"/>
                      </a:cxn>
                      <a:cxn ang="0">
                        <a:pos x="357" y="384"/>
                      </a:cxn>
                      <a:cxn ang="0">
                        <a:pos x="415" y="432"/>
                      </a:cxn>
                      <a:cxn ang="0">
                        <a:pos x="499" y="468"/>
                      </a:cxn>
                      <a:cxn ang="0">
                        <a:pos x="571" y="522"/>
                      </a:cxn>
                      <a:cxn ang="0">
                        <a:pos x="608" y="577"/>
                      </a:cxn>
                      <a:cxn ang="0">
                        <a:pos x="602" y="622"/>
                      </a:cxn>
                      <a:cxn ang="0">
                        <a:pos x="593" y="676"/>
                      </a:cxn>
                      <a:cxn ang="0">
                        <a:pos x="565" y="712"/>
                      </a:cxn>
                      <a:cxn ang="0">
                        <a:pos x="518" y="757"/>
                      </a:cxn>
                      <a:cxn ang="0">
                        <a:pos x="449" y="790"/>
                      </a:cxn>
                      <a:cxn ang="0">
                        <a:pos x="396" y="800"/>
                      </a:cxn>
                      <a:cxn ang="0">
                        <a:pos x="320" y="784"/>
                      </a:cxn>
                      <a:cxn ang="0">
                        <a:pos x="251" y="748"/>
                      </a:cxn>
                      <a:cxn ang="0">
                        <a:pos x="179" y="694"/>
                      </a:cxn>
                      <a:cxn ang="0">
                        <a:pos x="129" y="631"/>
                      </a:cxn>
                      <a:cxn ang="0">
                        <a:pos x="82" y="550"/>
                      </a:cxn>
                      <a:cxn ang="0">
                        <a:pos x="44" y="456"/>
                      </a:cxn>
                      <a:cxn ang="0">
                        <a:pos x="19" y="375"/>
                      </a:cxn>
                      <a:cxn ang="0">
                        <a:pos x="7" y="297"/>
                      </a:cxn>
                      <a:cxn ang="0">
                        <a:pos x="0" y="189"/>
                      </a:cxn>
                      <a:cxn ang="0">
                        <a:pos x="19" y="117"/>
                      </a:cxn>
                      <a:cxn ang="0">
                        <a:pos x="38" y="90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1" name="Freeform 1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/>
                    <a:ahLst/>
                    <a:cxnLst>
                      <a:cxn ang="0">
                        <a:pos x="116" y="230"/>
                      </a:cxn>
                      <a:cxn ang="0">
                        <a:pos x="216" y="147"/>
                      </a:cxn>
                      <a:cxn ang="0">
                        <a:pos x="338" y="72"/>
                      </a:cxn>
                      <a:cxn ang="0">
                        <a:pos x="417" y="27"/>
                      </a:cxn>
                      <a:cxn ang="0">
                        <a:pos x="479" y="12"/>
                      </a:cxn>
                      <a:cxn ang="0">
                        <a:pos x="529" y="0"/>
                      </a:cxn>
                      <a:cxn ang="0">
                        <a:pos x="573" y="18"/>
                      </a:cxn>
                      <a:cxn ang="0">
                        <a:pos x="601" y="75"/>
                      </a:cxn>
                      <a:cxn ang="0">
                        <a:pos x="620" y="230"/>
                      </a:cxn>
                      <a:cxn ang="0">
                        <a:pos x="620" y="416"/>
                      </a:cxn>
                      <a:cxn ang="0">
                        <a:pos x="620" y="536"/>
                      </a:cxn>
                      <a:cxn ang="0">
                        <a:pos x="642" y="609"/>
                      </a:cxn>
                      <a:cxn ang="0">
                        <a:pos x="686" y="597"/>
                      </a:cxn>
                      <a:cxn ang="0">
                        <a:pos x="717" y="552"/>
                      </a:cxn>
                      <a:cxn ang="0">
                        <a:pos x="779" y="500"/>
                      </a:cxn>
                      <a:cxn ang="0">
                        <a:pos x="876" y="470"/>
                      </a:cxn>
                      <a:cxn ang="0">
                        <a:pos x="943" y="470"/>
                      </a:cxn>
                      <a:cxn ang="0">
                        <a:pos x="1043" y="488"/>
                      </a:cxn>
                      <a:cxn ang="0">
                        <a:pos x="1037" y="524"/>
                      </a:cxn>
                      <a:cxn ang="0">
                        <a:pos x="1015" y="555"/>
                      </a:cxn>
                      <a:cxn ang="0">
                        <a:pos x="981" y="561"/>
                      </a:cxn>
                      <a:cxn ang="0">
                        <a:pos x="943" y="542"/>
                      </a:cxn>
                      <a:cxn ang="0">
                        <a:pos x="886" y="518"/>
                      </a:cxn>
                      <a:cxn ang="0">
                        <a:pos x="829" y="518"/>
                      </a:cxn>
                      <a:cxn ang="0">
                        <a:pos x="754" y="564"/>
                      </a:cxn>
                      <a:cxn ang="0">
                        <a:pos x="708" y="633"/>
                      </a:cxn>
                      <a:cxn ang="0">
                        <a:pos x="698" y="690"/>
                      </a:cxn>
                      <a:cxn ang="0">
                        <a:pos x="679" y="726"/>
                      </a:cxn>
                      <a:cxn ang="0">
                        <a:pos x="604" y="723"/>
                      </a:cxn>
                      <a:cxn ang="0">
                        <a:pos x="601" y="669"/>
                      </a:cxn>
                      <a:cxn ang="0">
                        <a:pos x="576" y="591"/>
                      </a:cxn>
                      <a:cxn ang="0">
                        <a:pos x="567" y="509"/>
                      </a:cxn>
                      <a:cxn ang="0">
                        <a:pos x="573" y="401"/>
                      </a:cxn>
                      <a:cxn ang="0">
                        <a:pos x="564" y="248"/>
                      </a:cxn>
                      <a:cxn ang="0">
                        <a:pos x="558" y="147"/>
                      </a:cxn>
                      <a:cxn ang="0">
                        <a:pos x="539" y="111"/>
                      </a:cxn>
                      <a:cxn ang="0">
                        <a:pos x="501" y="75"/>
                      </a:cxn>
                      <a:cxn ang="0">
                        <a:pos x="461" y="75"/>
                      </a:cxn>
                      <a:cxn ang="0">
                        <a:pos x="403" y="111"/>
                      </a:cxn>
                      <a:cxn ang="0">
                        <a:pos x="328" y="181"/>
                      </a:cxn>
                      <a:cxn ang="0">
                        <a:pos x="235" y="272"/>
                      </a:cxn>
                      <a:cxn ang="0">
                        <a:pos x="141" y="356"/>
                      </a:cxn>
                      <a:cxn ang="0">
                        <a:pos x="94" y="383"/>
                      </a:cxn>
                      <a:cxn ang="0">
                        <a:pos x="38" y="383"/>
                      </a:cxn>
                      <a:cxn ang="0">
                        <a:pos x="0" y="344"/>
                      </a:cxn>
                      <a:cxn ang="0">
                        <a:pos x="3" y="281"/>
                      </a:cxn>
                      <a:cxn ang="0">
                        <a:pos x="41" y="248"/>
                      </a:cxn>
                      <a:cxn ang="0">
                        <a:pos x="84" y="239"/>
                      </a:cxn>
                      <a:cxn ang="0">
                        <a:pos x="116" y="230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2" name="Freeform 1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2" y="16"/>
                      </a:cxn>
                      <a:cxn ang="0">
                        <a:pos x="69" y="0"/>
                      </a:cxn>
                      <a:cxn ang="0">
                        <a:pos x="134" y="7"/>
                      </a:cxn>
                      <a:cxn ang="0">
                        <a:pos x="150" y="52"/>
                      </a:cxn>
                      <a:cxn ang="0">
                        <a:pos x="125" y="227"/>
                      </a:cxn>
                      <a:cxn ang="0">
                        <a:pos x="122" y="360"/>
                      </a:cxn>
                      <a:cxn ang="0">
                        <a:pos x="116" y="435"/>
                      </a:cxn>
                      <a:cxn ang="0">
                        <a:pos x="116" y="450"/>
                      </a:cxn>
                      <a:cxn ang="0">
                        <a:pos x="131" y="524"/>
                      </a:cxn>
                      <a:cxn ang="0">
                        <a:pos x="172" y="536"/>
                      </a:cxn>
                      <a:cxn ang="0">
                        <a:pos x="225" y="524"/>
                      </a:cxn>
                      <a:cxn ang="0">
                        <a:pos x="303" y="481"/>
                      </a:cxn>
                      <a:cxn ang="0">
                        <a:pos x="387" y="460"/>
                      </a:cxn>
                      <a:cxn ang="0">
                        <a:pos x="482" y="444"/>
                      </a:cxn>
                      <a:cxn ang="0">
                        <a:pos x="585" y="432"/>
                      </a:cxn>
                      <a:cxn ang="0">
                        <a:pos x="660" y="432"/>
                      </a:cxn>
                      <a:cxn ang="0">
                        <a:pos x="694" y="441"/>
                      </a:cxn>
                      <a:cxn ang="0">
                        <a:pos x="713" y="463"/>
                      </a:cxn>
                      <a:cxn ang="0">
                        <a:pos x="704" y="496"/>
                      </a:cxn>
                      <a:cxn ang="0">
                        <a:pos x="657" y="524"/>
                      </a:cxn>
                      <a:cxn ang="0">
                        <a:pos x="613" y="563"/>
                      </a:cxn>
                      <a:cxn ang="0">
                        <a:pos x="572" y="618"/>
                      </a:cxn>
                      <a:cxn ang="0">
                        <a:pos x="547" y="663"/>
                      </a:cxn>
                      <a:cxn ang="0">
                        <a:pos x="526" y="708"/>
                      </a:cxn>
                      <a:cxn ang="0">
                        <a:pos x="510" y="762"/>
                      </a:cxn>
                      <a:cxn ang="0">
                        <a:pos x="488" y="762"/>
                      </a:cxn>
                      <a:cxn ang="0">
                        <a:pos x="469" y="741"/>
                      </a:cxn>
                      <a:cxn ang="0">
                        <a:pos x="462" y="681"/>
                      </a:cxn>
                      <a:cxn ang="0">
                        <a:pos x="507" y="627"/>
                      </a:cxn>
                      <a:cxn ang="0">
                        <a:pos x="566" y="563"/>
                      </a:cxn>
                      <a:cxn ang="0">
                        <a:pos x="622" y="515"/>
                      </a:cxn>
                      <a:cxn ang="0">
                        <a:pos x="647" y="499"/>
                      </a:cxn>
                      <a:cxn ang="0">
                        <a:pos x="657" y="478"/>
                      </a:cxn>
                      <a:cxn ang="0">
                        <a:pos x="632" y="463"/>
                      </a:cxn>
                      <a:cxn ang="0">
                        <a:pos x="547" y="463"/>
                      </a:cxn>
                      <a:cxn ang="0">
                        <a:pos x="440" y="481"/>
                      </a:cxn>
                      <a:cxn ang="0">
                        <a:pos x="356" y="509"/>
                      </a:cxn>
                      <a:cxn ang="0">
                        <a:pos x="265" y="560"/>
                      </a:cxn>
                      <a:cxn ang="0">
                        <a:pos x="187" y="596"/>
                      </a:cxn>
                      <a:cxn ang="0">
                        <a:pos x="103" y="599"/>
                      </a:cxn>
                      <a:cxn ang="0">
                        <a:pos x="69" y="587"/>
                      </a:cxn>
                      <a:cxn ang="0">
                        <a:pos x="50" y="542"/>
                      </a:cxn>
                      <a:cxn ang="0">
                        <a:pos x="37" y="478"/>
                      </a:cxn>
                      <a:cxn ang="0">
                        <a:pos x="31" y="360"/>
                      </a:cxn>
                      <a:cxn ang="0">
                        <a:pos x="19" y="151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287184" name="Freeform 1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/>
                    <a:ahLst/>
                    <a:cxnLst>
                      <a:cxn ang="0">
                        <a:pos x="340" y="109"/>
                      </a:cxn>
                      <a:cxn ang="0">
                        <a:pos x="165" y="30"/>
                      </a:cxn>
                      <a:cxn ang="0">
                        <a:pos x="48" y="0"/>
                      </a:cxn>
                      <a:cxn ang="0">
                        <a:pos x="10" y="0"/>
                      </a:cxn>
                      <a:cxn ang="0">
                        <a:pos x="0" y="27"/>
                      </a:cxn>
                      <a:cxn ang="0">
                        <a:pos x="22" y="48"/>
                      </a:cxn>
                      <a:cxn ang="0">
                        <a:pos x="70" y="54"/>
                      </a:cxn>
                      <a:cxn ang="0">
                        <a:pos x="184" y="75"/>
                      </a:cxn>
                      <a:cxn ang="0">
                        <a:pos x="340" y="109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5" name="Freeform 1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/>
                    <a:ahLst/>
                    <a:cxnLst>
                      <a:cxn ang="0">
                        <a:pos x="97" y="291"/>
                      </a:cxn>
                      <a:cxn ang="0">
                        <a:pos x="94" y="148"/>
                      </a:cxn>
                      <a:cxn ang="0">
                        <a:pos x="69" y="39"/>
                      </a:cxn>
                      <a:cxn ang="0">
                        <a:pos x="41" y="0"/>
                      </a:cxn>
                      <a:cxn ang="0">
                        <a:pos x="19" y="0"/>
                      </a:cxn>
                      <a:cxn ang="0">
                        <a:pos x="0" y="12"/>
                      </a:cxn>
                      <a:cxn ang="0">
                        <a:pos x="0" y="54"/>
                      </a:cxn>
                      <a:cxn ang="0">
                        <a:pos x="47" y="184"/>
                      </a:cxn>
                      <a:cxn ang="0">
                        <a:pos x="97" y="291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6" name="Freeform 1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/>
                    <a:ahLst/>
                    <a:cxnLst>
                      <a:cxn ang="0">
                        <a:pos x="0" y="72"/>
                      </a:cxn>
                      <a:cxn ang="0">
                        <a:pos x="42" y="30"/>
                      </a:cxn>
                      <a:cxn ang="0">
                        <a:pos x="100" y="3"/>
                      </a:cxn>
                      <a:cxn ang="0">
                        <a:pos x="166" y="0"/>
                      </a:cxn>
                      <a:cxn ang="0">
                        <a:pos x="214" y="9"/>
                      </a:cxn>
                      <a:cxn ang="0">
                        <a:pos x="138" y="18"/>
                      </a:cxn>
                      <a:cxn ang="0">
                        <a:pos x="109" y="36"/>
                      </a:cxn>
                      <a:cxn ang="0">
                        <a:pos x="81" y="63"/>
                      </a:cxn>
                      <a:cxn ang="0">
                        <a:pos x="68" y="93"/>
                      </a:cxn>
                      <a:cxn ang="0">
                        <a:pos x="42" y="111"/>
                      </a:cxn>
                      <a:cxn ang="0">
                        <a:pos x="10" y="108"/>
                      </a:cxn>
                      <a:cxn ang="0">
                        <a:pos x="0" y="72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87187" name="Text Box 19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Is sorted wr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first i digits.</a:t>
              </a:r>
            </a:p>
          </p:txBody>
        </p:sp>
      </p:grpSp>
      <p:sp>
        <p:nvSpPr>
          <p:cNvPr id="1287188" name="Text Box 20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r>
              <a:rPr lang="en-US" sz="3000" b="0">
                <a:latin typeface="Times New Roman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r>
              <a:rPr lang="en-US" sz="3000" b="0">
                <a:latin typeface="Times New Roman" charset="0"/>
              </a:rPr>
              <a:t/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endParaRPr lang="en-US" sz="3000" b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</a:p>
        </p:txBody>
      </p:sp>
      <p:sp>
        <p:nvSpPr>
          <p:cNvPr id="1287189" name="AutoShape 21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87190" name="Text Box 22"/>
          <p:cNvSpPr txBox="1">
            <a:spLocks noChangeArrowheads="1"/>
          </p:cNvSpPr>
          <p:nvPr/>
        </p:nvSpPr>
        <p:spPr bwMode="auto">
          <a:xfrm>
            <a:off x="381000" y="58356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hlink"/>
                </a:solidFill>
                <a:latin typeface="Times New Roman" charset="0"/>
              </a:rPr>
              <a:t>i+1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1287192" name="Line 24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3" name="Line 25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4" name="Line 26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87195" name="Freeform 27"/>
          <p:cNvSpPr>
            <a:spLocks/>
          </p:cNvSpPr>
          <p:nvPr/>
        </p:nvSpPr>
        <p:spPr bwMode="auto">
          <a:xfrm flipH="1">
            <a:off x="5324475" y="3276600"/>
            <a:ext cx="161925" cy="457200"/>
          </a:xfrm>
          <a:custGeom>
            <a:avLst/>
            <a:gdLst/>
            <a:ahLst/>
            <a:cxnLst>
              <a:cxn ang="0">
                <a:pos x="246" y="0"/>
              </a:cxn>
              <a:cxn ang="0">
                <a:pos x="35" y="155"/>
              </a:cxn>
              <a:cxn ang="0">
                <a:pos x="35" y="706"/>
              </a:cxn>
              <a:cxn ang="0">
                <a:pos x="246" y="816"/>
              </a:cxn>
            </a:cxnLst>
            <a:rect l="0" t="0" r="r" b="b"/>
            <a:pathLst>
              <a:path w="246" h="816">
                <a:moveTo>
                  <a:pt x="246" y="0"/>
                </a:moveTo>
                <a:cubicBezTo>
                  <a:pt x="211" y="26"/>
                  <a:pt x="70" y="37"/>
                  <a:pt x="35" y="155"/>
                </a:cubicBezTo>
                <a:cubicBezTo>
                  <a:pt x="0" y="273"/>
                  <a:pt x="0" y="596"/>
                  <a:pt x="35" y="706"/>
                </a:cubicBezTo>
                <a:cubicBezTo>
                  <a:pt x="70" y="816"/>
                  <a:pt x="202" y="793"/>
                  <a:pt x="246" y="816"/>
                </a:cubicBez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7196" name="Text Box 28"/>
          <p:cNvSpPr txBox="1">
            <a:spLocks noChangeArrowheads="1"/>
          </p:cNvSpPr>
          <p:nvPr/>
        </p:nvSpPr>
        <p:spPr bwMode="auto">
          <a:xfrm>
            <a:off x="5638800" y="3962400"/>
            <a:ext cx="34988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These are in the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correct order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because was sorted &amp;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stable sort left sorted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1287198" name="Freeform 30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/>
              <a:ahLst/>
              <a:cxnLst>
                <a:cxn ang="0">
                  <a:pos x="390" y="270"/>
                </a:cxn>
                <a:cxn ang="0">
                  <a:pos x="374" y="166"/>
                </a:cxn>
                <a:cxn ang="0">
                  <a:pos x="343" y="72"/>
                </a:cxn>
                <a:cxn ang="0">
                  <a:pos x="286" y="22"/>
                </a:cxn>
                <a:cxn ang="0">
                  <a:pos x="186" y="0"/>
                </a:cxn>
                <a:cxn ang="0">
                  <a:pos x="100" y="22"/>
                </a:cxn>
                <a:cxn ang="0">
                  <a:pos x="19" y="115"/>
                </a:cxn>
                <a:cxn ang="0">
                  <a:pos x="0" y="227"/>
                </a:cxn>
                <a:cxn ang="0">
                  <a:pos x="19" y="346"/>
                </a:cxn>
                <a:cxn ang="0">
                  <a:pos x="50" y="419"/>
                </a:cxn>
                <a:cxn ang="0">
                  <a:pos x="89" y="494"/>
                </a:cxn>
                <a:cxn ang="0">
                  <a:pos x="131" y="545"/>
                </a:cxn>
                <a:cxn ang="0">
                  <a:pos x="178" y="570"/>
                </a:cxn>
                <a:cxn ang="0">
                  <a:pos x="243" y="548"/>
                </a:cxn>
                <a:cxn ang="0">
                  <a:pos x="309" y="497"/>
                </a:cxn>
                <a:cxn ang="0">
                  <a:pos x="351" y="426"/>
                </a:cxn>
                <a:cxn ang="0">
                  <a:pos x="390" y="365"/>
                </a:cxn>
                <a:cxn ang="0">
                  <a:pos x="402" y="328"/>
                </a:cxn>
                <a:cxn ang="0">
                  <a:pos x="567" y="275"/>
                </a:cxn>
                <a:cxn ang="0">
                  <a:pos x="603" y="253"/>
                </a:cxn>
                <a:cxn ang="0">
                  <a:pos x="583" y="220"/>
                </a:cxn>
                <a:cxn ang="0">
                  <a:pos x="390" y="270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9" name="Freeform 31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/>
              <a:ahLst/>
              <a:cxnLst>
                <a:cxn ang="0">
                  <a:pos x="209" y="152"/>
                </a:cxn>
                <a:cxn ang="0">
                  <a:pos x="285" y="76"/>
                </a:cxn>
                <a:cxn ang="0">
                  <a:pos x="413" y="4"/>
                </a:cxn>
                <a:cxn ang="0">
                  <a:pos x="471" y="0"/>
                </a:cxn>
                <a:cxn ang="0">
                  <a:pos x="575" y="33"/>
                </a:cxn>
                <a:cxn ang="0">
                  <a:pos x="622" y="80"/>
                </a:cxn>
                <a:cxn ang="0">
                  <a:pos x="622" y="152"/>
                </a:cxn>
                <a:cxn ang="0">
                  <a:pos x="544" y="285"/>
                </a:cxn>
                <a:cxn ang="0">
                  <a:pos x="460" y="390"/>
                </a:cxn>
                <a:cxn ang="0">
                  <a:pos x="424" y="477"/>
                </a:cxn>
                <a:cxn ang="0">
                  <a:pos x="401" y="578"/>
                </a:cxn>
                <a:cxn ang="0">
                  <a:pos x="424" y="675"/>
                </a:cxn>
                <a:cxn ang="0">
                  <a:pos x="447" y="769"/>
                </a:cxn>
                <a:cxn ang="0">
                  <a:pos x="447" y="877"/>
                </a:cxn>
                <a:cxn ang="0">
                  <a:pos x="413" y="942"/>
                </a:cxn>
                <a:cxn ang="0">
                  <a:pos x="335" y="979"/>
                </a:cxn>
                <a:cxn ang="0">
                  <a:pos x="243" y="1018"/>
                </a:cxn>
                <a:cxn ang="0">
                  <a:pos x="158" y="1018"/>
                </a:cxn>
                <a:cxn ang="0">
                  <a:pos x="100" y="989"/>
                </a:cxn>
                <a:cxn ang="0">
                  <a:pos x="24" y="870"/>
                </a:cxn>
                <a:cxn ang="0">
                  <a:pos x="0" y="748"/>
                </a:cxn>
                <a:cxn ang="0">
                  <a:pos x="8" y="589"/>
                </a:cxn>
                <a:cxn ang="0">
                  <a:pos x="66" y="390"/>
                </a:cxn>
                <a:cxn ang="0">
                  <a:pos x="123" y="261"/>
                </a:cxn>
                <a:cxn ang="0">
                  <a:pos x="209" y="152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0" name="Freeform 32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65" y="0"/>
                </a:cxn>
                <a:cxn ang="0">
                  <a:pos x="163" y="0"/>
                </a:cxn>
                <a:cxn ang="0">
                  <a:pos x="344" y="18"/>
                </a:cxn>
                <a:cxn ang="0">
                  <a:pos x="557" y="28"/>
                </a:cxn>
                <a:cxn ang="0">
                  <a:pos x="638" y="62"/>
                </a:cxn>
                <a:cxn ang="0">
                  <a:pos x="672" y="104"/>
                </a:cxn>
                <a:cxn ang="0">
                  <a:pos x="680" y="169"/>
                </a:cxn>
                <a:cxn ang="0">
                  <a:pos x="656" y="238"/>
                </a:cxn>
                <a:cxn ang="0">
                  <a:pos x="591" y="342"/>
                </a:cxn>
                <a:cxn ang="0">
                  <a:pos x="506" y="429"/>
                </a:cxn>
                <a:cxn ang="0">
                  <a:pos x="440" y="508"/>
                </a:cxn>
                <a:cxn ang="0">
                  <a:pos x="414" y="569"/>
                </a:cxn>
                <a:cxn ang="0">
                  <a:pos x="394" y="613"/>
                </a:cxn>
                <a:cxn ang="0">
                  <a:pos x="401" y="646"/>
                </a:cxn>
                <a:cxn ang="0">
                  <a:pos x="406" y="667"/>
                </a:cxn>
                <a:cxn ang="0">
                  <a:pos x="483" y="667"/>
                </a:cxn>
                <a:cxn ang="0">
                  <a:pos x="603" y="649"/>
                </a:cxn>
                <a:cxn ang="0">
                  <a:pos x="680" y="649"/>
                </a:cxn>
                <a:cxn ang="0">
                  <a:pos x="761" y="678"/>
                </a:cxn>
                <a:cxn ang="0">
                  <a:pos x="784" y="714"/>
                </a:cxn>
                <a:cxn ang="0">
                  <a:pos x="761" y="747"/>
                </a:cxn>
                <a:cxn ang="0">
                  <a:pos x="726" y="758"/>
                </a:cxn>
                <a:cxn ang="0">
                  <a:pos x="672" y="743"/>
                </a:cxn>
                <a:cxn ang="0">
                  <a:pos x="599" y="703"/>
                </a:cxn>
                <a:cxn ang="0">
                  <a:pos x="521" y="710"/>
                </a:cxn>
                <a:cxn ang="0">
                  <a:pos x="394" y="732"/>
                </a:cxn>
                <a:cxn ang="0">
                  <a:pos x="356" y="725"/>
                </a:cxn>
                <a:cxn ang="0">
                  <a:pos x="336" y="700"/>
                </a:cxn>
                <a:cxn ang="0">
                  <a:pos x="336" y="639"/>
                </a:cxn>
                <a:cxn ang="0">
                  <a:pos x="336" y="552"/>
                </a:cxn>
                <a:cxn ang="0">
                  <a:pos x="390" y="486"/>
                </a:cxn>
                <a:cxn ang="0">
                  <a:pos x="471" y="389"/>
                </a:cxn>
                <a:cxn ang="0">
                  <a:pos x="541" y="303"/>
                </a:cxn>
                <a:cxn ang="0">
                  <a:pos x="588" y="238"/>
                </a:cxn>
                <a:cxn ang="0">
                  <a:pos x="611" y="181"/>
                </a:cxn>
                <a:cxn ang="0">
                  <a:pos x="599" y="148"/>
                </a:cxn>
                <a:cxn ang="0">
                  <a:pos x="568" y="108"/>
                </a:cxn>
                <a:cxn ang="0">
                  <a:pos x="521" y="97"/>
                </a:cxn>
                <a:cxn ang="0">
                  <a:pos x="471" y="97"/>
                </a:cxn>
                <a:cxn ang="0">
                  <a:pos x="359" y="97"/>
                </a:cxn>
                <a:cxn ang="0">
                  <a:pos x="193" y="126"/>
                </a:cxn>
                <a:cxn ang="0">
                  <a:pos x="70" y="137"/>
                </a:cxn>
                <a:cxn ang="0">
                  <a:pos x="20" y="126"/>
                </a:cxn>
                <a:cxn ang="0">
                  <a:pos x="0" y="108"/>
                </a:cxn>
                <a:cxn ang="0">
                  <a:pos x="0" y="72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1" name="Freeform 33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/>
              <a:ahLst/>
              <a:cxnLst>
                <a:cxn ang="0">
                  <a:pos x="811" y="300"/>
                </a:cxn>
                <a:cxn ang="0">
                  <a:pos x="827" y="206"/>
                </a:cxn>
                <a:cxn ang="0">
                  <a:pos x="884" y="170"/>
                </a:cxn>
                <a:cxn ang="0">
                  <a:pos x="954" y="163"/>
                </a:cxn>
                <a:cxn ang="0">
                  <a:pos x="996" y="206"/>
                </a:cxn>
                <a:cxn ang="0">
                  <a:pos x="977" y="288"/>
                </a:cxn>
                <a:cxn ang="0">
                  <a:pos x="939" y="400"/>
                </a:cxn>
                <a:cxn ang="0">
                  <a:pos x="861" y="527"/>
                </a:cxn>
                <a:cxn ang="0">
                  <a:pos x="764" y="635"/>
                </a:cxn>
                <a:cxn ang="0">
                  <a:pos x="683" y="693"/>
                </a:cxn>
                <a:cxn ang="0">
                  <a:pos x="595" y="722"/>
                </a:cxn>
                <a:cxn ang="0">
                  <a:pos x="509" y="711"/>
                </a:cxn>
                <a:cxn ang="0">
                  <a:pos x="444" y="678"/>
                </a:cxn>
                <a:cxn ang="0">
                  <a:pos x="420" y="624"/>
                </a:cxn>
                <a:cxn ang="0">
                  <a:pos x="394" y="531"/>
                </a:cxn>
                <a:cxn ang="0">
                  <a:pos x="363" y="358"/>
                </a:cxn>
                <a:cxn ang="0">
                  <a:pos x="339" y="239"/>
                </a:cxn>
                <a:cxn ang="0">
                  <a:pos x="339" y="98"/>
                </a:cxn>
                <a:cxn ang="0">
                  <a:pos x="324" y="73"/>
                </a:cxn>
                <a:cxn ang="0">
                  <a:pos x="278" y="66"/>
                </a:cxn>
                <a:cxn ang="0">
                  <a:pos x="224" y="105"/>
                </a:cxn>
                <a:cxn ang="0">
                  <a:pos x="174" y="170"/>
                </a:cxn>
                <a:cxn ang="0">
                  <a:pos x="115" y="206"/>
                </a:cxn>
                <a:cxn ang="0">
                  <a:pos x="27" y="206"/>
                </a:cxn>
                <a:cxn ang="0">
                  <a:pos x="0" y="184"/>
                </a:cxn>
                <a:cxn ang="0">
                  <a:pos x="0" y="149"/>
                </a:cxn>
                <a:cxn ang="0">
                  <a:pos x="39" y="115"/>
                </a:cxn>
                <a:cxn ang="0">
                  <a:pos x="81" y="127"/>
                </a:cxn>
                <a:cxn ang="0">
                  <a:pos x="120" y="119"/>
                </a:cxn>
                <a:cxn ang="0">
                  <a:pos x="190" y="73"/>
                </a:cxn>
                <a:cxn ang="0">
                  <a:pos x="258" y="22"/>
                </a:cxn>
                <a:cxn ang="0">
                  <a:pos x="324" y="8"/>
                </a:cxn>
                <a:cxn ang="0">
                  <a:pos x="417" y="0"/>
                </a:cxn>
                <a:cxn ang="0">
                  <a:pos x="420" y="40"/>
                </a:cxn>
                <a:cxn ang="0">
                  <a:pos x="398" y="83"/>
                </a:cxn>
                <a:cxn ang="0">
                  <a:pos x="394" y="195"/>
                </a:cxn>
                <a:cxn ang="0">
                  <a:pos x="420" y="343"/>
                </a:cxn>
                <a:cxn ang="0">
                  <a:pos x="464" y="487"/>
                </a:cxn>
                <a:cxn ang="0">
                  <a:pos x="501" y="573"/>
                </a:cxn>
                <a:cxn ang="0">
                  <a:pos x="560" y="614"/>
                </a:cxn>
                <a:cxn ang="0">
                  <a:pos x="618" y="614"/>
                </a:cxn>
                <a:cxn ang="0">
                  <a:pos x="676" y="573"/>
                </a:cxn>
                <a:cxn ang="0">
                  <a:pos x="753" y="483"/>
                </a:cxn>
                <a:cxn ang="0">
                  <a:pos x="803" y="354"/>
                </a:cxn>
                <a:cxn ang="0">
                  <a:pos x="811" y="300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2" name="Freeform 34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/>
              <a:ahLst/>
              <a:cxnLst>
                <a:cxn ang="0">
                  <a:pos x="448" y="865"/>
                </a:cxn>
                <a:cxn ang="0">
                  <a:pos x="563" y="974"/>
                </a:cxn>
                <a:cxn ang="0">
                  <a:pos x="610" y="974"/>
                </a:cxn>
                <a:cxn ang="0">
                  <a:pos x="687" y="1018"/>
                </a:cxn>
                <a:cxn ang="0">
                  <a:pos x="703" y="1067"/>
                </a:cxn>
                <a:cxn ang="0">
                  <a:pos x="679" y="1133"/>
                </a:cxn>
                <a:cxn ang="0">
                  <a:pos x="617" y="1140"/>
                </a:cxn>
                <a:cxn ang="0">
                  <a:pos x="540" y="1089"/>
                </a:cxn>
                <a:cxn ang="0">
                  <a:pos x="385" y="952"/>
                </a:cxn>
                <a:cxn ang="0">
                  <a:pos x="286" y="823"/>
                </a:cxn>
                <a:cxn ang="0">
                  <a:pos x="239" y="721"/>
                </a:cxn>
                <a:cxn ang="0">
                  <a:pos x="208" y="548"/>
                </a:cxn>
                <a:cxn ang="0">
                  <a:pos x="208" y="324"/>
                </a:cxn>
                <a:cxn ang="0">
                  <a:pos x="200" y="267"/>
                </a:cxn>
                <a:cxn ang="0">
                  <a:pos x="155" y="224"/>
                </a:cxn>
                <a:cxn ang="0">
                  <a:pos x="23" y="231"/>
                </a:cxn>
                <a:cxn ang="0">
                  <a:pos x="0" y="209"/>
                </a:cxn>
                <a:cxn ang="0">
                  <a:pos x="30" y="195"/>
                </a:cxn>
                <a:cxn ang="0">
                  <a:pos x="124" y="188"/>
                </a:cxn>
                <a:cxn ang="0">
                  <a:pos x="139" y="173"/>
                </a:cxn>
                <a:cxn ang="0">
                  <a:pos x="7" y="101"/>
                </a:cxn>
                <a:cxn ang="0">
                  <a:pos x="7" y="73"/>
                </a:cxn>
                <a:cxn ang="0">
                  <a:pos x="30" y="65"/>
                </a:cxn>
                <a:cxn ang="0">
                  <a:pos x="139" y="122"/>
                </a:cxn>
                <a:cxn ang="0">
                  <a:pos x="162" y="115"/>
                </a:cxn>
                <a:cxn ang="0">
                  <a:pos x="139" y="7"/>
                </a:cxn>
                <a:cxn ang="0">
                  <a:pos x="155" y="0"/>
                </a:cxn>
                <a:cxn ang="0">
                  <a:pos x="170" y="7"/>
                </a:cxn>
                <a:cxn ang="0">
                  <a:pos x="200" y="115"/>
                </a:cxn>
                <a:cxn ang="0">
                  <a:pos x="223" y="122"/>
                </a:cxn>
                <a:cxn ang="0">
                  <a:pos x="286" y="7"/>
                </a:cxn>
                <a:cxn ang="0">
                  <a:pos x="301" y="7"/>
                </a:cxn>
                <a:cxn ang="0">
                  <a:pos x="301" y="44"/>
                </a:cxn>
                <a:cxn ang="0">
                  <a:pos x="262" y="137"/>
                </a:cxn>
                <a:cxn ang="0">
                  <a:pos x="262" y="188"/>
                </a:cxn>
                <a:cxn ang="0">
                  <a:pos x="278" y="253"/>
                </a:cxn>
                <a:cxn ang="0">
                  <a:pos x="270" y="339"/>
                </a:cxn>
                <a:cxn ang="0">
                  <a:pos x="278" y="497"/>
                </a:cxn>
                <a:cxn ang="0">
                  <a:pos x="293" y="599"/>
                </a:cxn>
                <a:cxn ang="0">
                  <a:pos x="332" y="714"/>
                </a:cxn>
                <a:cxn ang="0">
                  <a:pos x="385" y="801"/>
                </a:cxn>
                <a:cxn ang="0">
                  <a:pos x="448" y="865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3" name="Freeform 35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/>
              <a:ahLst/>
              <a:cxnLst>
                <a:cxn ang="0">
                  <a:pos x="16" y="945"/>
                </a:cxn>
                <a:cxn ang="0">
                  <a:pos x="0" y="994"/>
                </a:cxn>
                <a:cxn ang="0">
                  <a:pos x="16" y="1067"/>
                </a:cxn>
                <a:cxn ang="0">
                  <a:pos x="70" y="1067"/>
                </a:cxn>
                <a:cxn ang="0">
                  <a:pos x="232" y="1038"/>
                </a:cxn>
                <a:cxn ang="0">
                  <a:pos x="410" y="980"/>
                </a:cxn>
                <a:cxn ang="0">
                  <a:pos x="556" y="887"/>
                </a:cxn>
                <a:cxn ang="0">
                  <a:pos x="642" y="764"/>
                </a:cxn>
                <a:cxn ang="0">
                  <a:pos x="718" y="555"/>
                </a:cxn>
                <a:cxn ang="0">
                  <a:pos x="741" y="360"/>
                </a:cxn>
                <a:cxn ang="0">
                  <a:pos x="741" y="267"/>
                </a:cxn>
                <a:cxn ang="0">
                  <a:pos x="780" y="209"/>
                </a:cxn>
                <a:cxn ang="0">
                  <a:pos x="849" y="187"/>
                </a:cxn>
                <a:cxn ang="0">
                  <a:pos x="911" y="187"/>
                </a:cxn>
                <a:cxn ang="0">
                  <a:pos x="919" y="158"/>
                </a:cxn>
                <a:cxn ang="0">
                  <a:pos x="827" y="165"/>
                </a:cxn>
                <a:cxn ang="0">
                  <a:pos x="811" y="144"/>
                </a:cxn>
                <a:cxn ang="0">
                  <a:pos x="888" y="65"/>
                </a:cxn>
                <a:cxn ang="0">
                  <a:pos x="872" y="43"/>
                </a:cxn>
                <a:cxn ang="0">
                  <a:pos x="857" y="58"/>
                </a:cxn>
                <a:cxn ang="0">
                  <a:pos x="796" y="115"/>
                </a:cxn>
                <a:cxn ang="0">
                  <a:pos x="780" y="115"/>
                </a:cxn>
                <a:cxn ang="0">
                  <a:pos x="780" y="14"/>
                </a:cxn>
                <a:cxn ang="0">
                  <a:pos x="765" y="0"/>
                </a:cxn>
                <a:cxn ang="0">
                  <a:pos x="741" y="7"/>
                </a:cxn>
                <a:cxn ang="0">
                  <a:pos x="749" y="115"/>
                </a:cxn>
                <a:cxn ang="0">
                  <a:pos x="734" y="122"/>
                </a:cxn>
                <a:cxn ang="0">
                  <a:pos x="671" y="65"/>
                </a:cxn>
                <a:cxn ang="0">
                  <a:pos x="626" y="58"/>
                </a:cxn>
                <a:cxn ang="0">
                  <a:pos x="634" y="87"/>
                </a:cxn>
                <a:cxn ang="0">
                  <a:pos x="703" y="151"/>
                </a:cxn>
                <a:cxn ang="0">
                  <a:pos x="703" y="187"/>
                </a:cxn>
                <a:cxn ang="0">
                  <a:pos x="679" y="260"/>
                </a:cxn>
                <a:cxn ang="0">
                  <a:pos x="679" y="324"/>
                </a:cxn>
                <a:cxn ang="0">
                  <a:pos x="679" y="433"/>
                </a:cxn>
                <a:cxn ang="0">
                  <a:pos x="648" y="570"/>
                </a:cxn>
                <a:cxn ang="0">
                  <a:pos x="618" y="656"/>
                </a:cxn>
                <a:cxn ang="0">
                  <a:pos x="564" y="764"/>
                </a:cxn>
                <a:cxn ang="0">
                  <a:pos x="502" y="850"/>
                </a:cxn>
                <a:cxn ang="0">
                  <a:pos x="456" y="894"/>
                </a:cxn>
                <a:cxn ang="0">
                  <a:pos x="332" y="930"/>
                </a:cxn>
                <a:cxn ang="0">
                  <a:pos x="217" y="945"/>
                </a:cxn>
                <a:cxn ang="0">
                  <a:pos x="100" y="959"/>
                </a:cxn>
                <a:cxn ang="0">
                  <a:pos x="16" y="945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87204" name="Text Box 36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s sorted wr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first i+1 digits.</a:t>
            </a:r>
          </a:p>
        </p:txBody>
      </p:sp>
      <p:grpSp>
        <p:nvGrpSpPr>
          <p:cNvPr id="9" name="Group 37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1287206" name="Freeform 3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7" name="Freeform 3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4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287209" name="Freeform 4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0" name="Freeform 4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1" name="Freeform 4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2" name="Freeform 4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3" name="Freeform 4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4" name="Freeform 4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287215" name="Rectangle 4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RadixSort 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keys have been correctly stable-sorted with respect to the </a:t>
            </a:r>
            <a:r>
              <a:rPr lang="en-US" i="1"/>
              <a:t>i-1</a:t>
            </a:r>
            <a:r>
              <a:rPr lang="en-US"/>
              <a:t> least-significant digits.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 rot="2360341">
            <a:off x="6597446" y="339449"/>
            <a:ext cx="1079500" cy="1079500"/>
            <a:chOff x="1224" y="1212"/>
            <a:chExt cx="3144" cy="3112"/>
          </a:xfrm>
        </p:grpSpPr>
        <p:sp>
          <p:nvSpPr>
            <p:cNvPr id="1330181" name="Freeform 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0182" name="Freeform 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330184" name="Freeform 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185" name="Freeform 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186" name="Freeform 1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187" name="Freeform 1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188" name="Freeform 1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189" name="Freeform 1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nning Time</a:t>
            </a:r>
          </a:p>
        </p:txBody>
      </p:sp>
      <p:graphicFrame>
        <p:nvGraphicFramePr>
          <p:cNvPr id="1294340" name="Object 4"/>
          <p:cNvGraphicFramePr>
            <a:graphicFrameLocks noChangeAspect="1"/>
          </p:cNvGraphicFramePr>
          <p:nvPr/>
        </p:nvGraphicFramePr>
        <p:xfrm>
          <a:off x="762215" y="2919773"/>
          <a:ext cx="6357282" cy="271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2" name="Equation" r:id="rId3" imgW="2793960" imgH="1193760" progId="Equation.DSMT4">
                  <p:embed/>
                </p:oleObj>
              </mc:Choice>
              <mc:Fallback>
                <p:oleObj name="Equation" r:id="rId3" imgW="279396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15" y="2919773"/>
                        <a:ext cx="6357282" cy="2716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616389" y="1077119"/>
            <a:ext cx="8243308" cy="1825978"/>
            <a:chOff x="674" y="1007"/>
            <a:chExt cx="2966" cy="657"/>
          </a:xfrm>
        </p:grpSpPr>
        <p:sp>
          <p:nvSpPr>
            <p:cNvPr id="1294342" name="AutoShape 6"/>
            <p:cNvSpPr>
              <a:spLocks noChangeAspect="1" noChangeArrowheads="1" noTextEdit="1"/>
            </p:cNvSpPr>
            <p:nvPr/>
          </p:nvSpPr>
          <p:spPr bwMode="auto">
            <a:xfrm>
              <a:off x="674" y="1007"/>
              <a:ext cx="2966" cy="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294344" name="Picture 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4" y="1007"/>
              <a:ext cx="2972" cy="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Counting Sort</a:t>
            </a:r>
          </a:p>
          <a:p>
            <a:r>
              <a:rPr lang="en-US" dirty="0" smtClean="0"/>
              <a:t>Radix Sort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Bucket Sor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629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. Bucket Sort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icable if input is constrained to finite interval, e.g., </a:t>
            </a:r>
            <a:r>
              <a:rPr lang="en-US" dirty="0" smtClean="0"/>
              <a:t>real numbers in the range [</a:t>
            </a:r>
            <a:r>
              <a:rPr lang="en-US" dirty="0"/>
              <a:t>0…1).</a:t>
            </a:r>
          </a:p>
          <a:p>
            <a:r>
              <a:rPr lang="en-US" dirty="0"/>
              <a:t>If input is random and uniformly distributed, </a:t>
            </a:r>
            <a:r>
              <a:rPr lang="en-US" b="1" dirty="0">
                <a:solidFill>
                  <a:srgbClr val="CC0000"/>
                </a:solidFill>
              </a:rPr>
              <a:t>expected</a:t>
            </a:r>
            <a:r>
              <a:rPr lang="en-US" dirty="0"/>
              <a:t> run time is </a:t>
            </a:r>
            <a:r>
              <a:rPr lang="el-GR" dirty="0">
                <a:ea typeface="Arial" charset="0"/>
                <a:cs typeface="Arial" charset="0"/>
              </a:rPr>
              <a:t>Θ</a:t>
            </a:r>
            <a:r>
              <a:rPr lang="en-US" dirty="0">
                <a:ea typeface="Arial" charset="0"/>
                <a:cs typeface="Arial" charset="0"/>
              </a:rPr>
              <a:t>(n)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7411" name="Picture 3" descr="fig8-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r="44676" b="36574"/>
          <a:stretch>
            <a:fillRect/>
          </a:stretch>
        </p:blipFill>
        <p:spPr bwMode="auto">
          <a:xfrm>
            <a:off x="1665288" y="1608138"/>
            <a:ext cx="6221412" cy="4573587"/>
          </a:xfrm>
          <a:prstGeom prst="rect">
            <a:avLst/>
          </a:prstGeom>
          <a:noFill/>
        </p:spPr>
      </p:pic>
      <p:sp>
        <p:nvSpPr>
          <p:cNvPr id="129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cket Sort</a:t>
            </a:r>
          </a:p>
        </p:txBody>
      </p:sp>
      <p:sp>
        <p:nvSpPr>
          <p:cNvPr id="1297413" name="Line 5"/>
          <p:cNvSpPr>
            <a:spLocks noChangeShapeType="1"/>
          </p:cNvSpPr>
          <p:nvPr/>
        </p:nvSpPr>
        <p:spPr bwMode="auto">
          <a:xfrm>
            <a:off x="2863850" y="2354263"/>
            <a:ext cx="630238" cy="27432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4" name="Line 6"/>
          <p:cNvSpPr>
            <a:spLocks noChangeShapeType="1"/>
          </p:cNvSpPr>
          <p:nvPr/>
        </p:nvSpPr>
        <p:spPr bwMode="auto">
          <a:xfrm>
            <a:off x="2838450" y="2751138"/>
            <a:ext cx="68103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5" name="Line 7"/>
          <p:cNvSpPr>
            <a:spLocks noChangeShapeType="1"/>
          </p:cNvSpPr>
          <p:nvPr/>
        </p:nvSpPr>
        <p:spPr bwMode="auto">
          <a:xfrm>
            <a:off x="2846388" y="3148013"/>
            <a:ext cx="630237" cy="36353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6" name="Line 8"/>
          <p:cNvSpPr>
            <a:spLocks noChangeShapeType="1"/>
          </p:cNvSpPr>
          <p:nvPr/>
        </p:nvSpPr>
        <p:spPr bwMode="auto">
          <a:xfrm flipV="1">
            <a:off x="2855913" y="3157538"/>
            <a:ext cx="638175" cy="354012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7" name="Line 9"/>
          <p:cNvSpPr>
            <a:spLocks noChangeShapeType="1"/>
          </p:cNvSpPr>
          <p:nvPr/>
        </p:nvSpPr>
        <p:spPr bwMode="auto">
          <a:xfrm>
            <a:off x="2846388" y="3898900"/>
            <a:ext cx="638175" cy="1182688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8" name="Line 10"/>
          <p:cNvSpPr>
            <a:spLocks noChangeShapeType="1"/>
          </p:cNvSpPr>
          <p:nvPr/>
        </p:nvSpPr>
        <p:spPr bwMode="auto">
          <a:xfrm>
            <a:off x="2820988" y="4287838"/>
            <a:ext cx="673100" cy="16033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9" name="Line 11"/>
          <p:cNvSpPr>
            <a:spLocks noChangeShapeType="1"/>
          </p:cNvSpPr>
          <p:nvPr/>
        </p:nvSpPr>
        <p:spPr bwMode="auto">
          <a:xfrm flipV="1">
            <a:off x="2828925" y="3157538"/>
            <a:ext cx="673100" cy="154463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0" name="Line 12"/>
          <p:cNvSpPr>
            <a:spLocks noChangeShapeType="1"/>
          </p:cNvSpPr>
          <p:nvPr/>
        </p:nvSpPr>
        <p:spPr bwMode="auto">
          <a:xfrm flipV="1">
            <a:off x="2838450" y="2735263"/>
            <a:ext cx="663575" cy="23717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1" name="Line 13"/>
          <p:cNvSpPr>
            <a:spLocks noChangeShapeType="1"/>
          </p:cNvSpPr>
          <p:nvPr/>
        </p:nvSpPr>
        <p:spPr bwMode="auto">
          <a:xfrm flipV="1">
            <a:off x="2820988" y="3165475"/>
            <a:ext cx="655637" cy="23209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2" name="Line 14"/>
          <p:cNvSpPr>
            <a:spLocks noChangeShapeType="1"/>
          </p:cNvSpPr>
          <p:nvPr/>
        </p:nvSpPr>
        <p:spPr bwMode="auto">
          <a:xfrm flipV="1">
            <a:off x="2828925" y="4735513"/>
            <a:ext cx="673100" cy="11557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97423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5338" y="1295400"/>
            <a:ext cx="49911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3" grpId="0" animBg="1"/>
      <p:bldP spid="1297414" grpId="0" animBg="1"/>
      <p:bldP spid="1297415" grpId="0" animBg="1"/>
      <p:bldP spid="1297416" grpId="0" animBg="1"/>
      <p:bldP spid="1297417" grpId="0" animBg="1"/>
      <p:bldP spid="1297418" grpId="0" animBg="1"/>
      <p:bldP spid="1297419" grpId="0" animBg="1"/>
      <p:bldP spid="1297420" grpId="0" animBg="1"/>
      <p:bldP spid="1297421" grpId="0" animBg="1"/>
      <p:bldP spid="12974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s</a:t>
            </a:r>
          </a:p>
        </p:txBody>
      </p:sp>
      <p:sp>
        <p:nvSpPr>
          <p:cNvPr id="133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op 1</a:t>
            </a:r>
          </a:p>
          <a:p>
            <a:pPr lvl="1"/>
            <a:r>
              <a:rPr lang="en-US"/>
              <a:t>The first </a:t>
            </a:r>
            <a:r>
              <a:rPr lang="en-US" i="1"/>
              <a:t>i-1</a:t>
            </a:r>
            <a:r>
              <a:rPr lang="en-US"/>
              <a:t> keys have been correctly placed into buckets of width </a:t>
            </a:r>
            <a:r>
              <a:rPr lang="en-US" i="1"/>
              <a:t>1/n</a:t>
            </a:r>
            <a:r>
              <a:rPr lang="en-US"/>
              <a:t>.</a:t>
            </a:r>
          </a:p>
          <a:p>
            <a:r>
              <a:rPr lang="en-US"/>
              <a:t>Loop 2</a:t>
            </a:r>
          </a:p>
          <a:p>
            <a:pPr lvl="1"/>
            <a:r>
              <a:rPr lang="en-US"/>
              <a:t>The keys </a:t>
            </a:r>
            <a:r>
              <a:rPr lang="en-US">
                <a:solidFill>
                  <a:schemeClr val="accent1"/>
                </a:solidFill>
              </a:rPr>
              <a:t>within</a:t>
            </a:r>
            <a:r>
              <a:rPr lang="en-US"/>
              <a:t> each of the first </a:t>
            </a:r>
            <a:r>
              <a:rPr lang="en-US" i="1"/>
              <a:t>i-1</a:t>
            </a:r>
            <a:r>
              <a:rPr lang="en-US"/>
              <a:t> buckets have been correctly stable-sorted.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 rot="2360341">
            <a:off x="6202363" y="522288"/>
            <a:ext cx="1079500" cy="1079500"/>
            <a:chOff x="1224" y="1212"/>
            <a:chExt cx="3144" cy="3112"/>
          </a:xfrm>
        </p:grpSpPr>
        <p:sp>
          <p:nvSpPr>
            <p:cNvPr id="1331205" name="Freeform 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206" name="Freeform 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331208" name="Freeform 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209" name="Freeform 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210" name="Freeform 1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211" name="Freeform 1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212" name="Freeform 1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213" name="Freeform 1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Counting Sort</a:t>
            </a:r>
          </a:p>
          <a:p>
            <a:r>
              <a:rPr lang="en-US" dirty="0" smtClean="0"/>
              <a:t>Radix Sort</a:t>
            </a:r>
          </a:p>
          <a:p>
            <a:r>
              <a:rPr lang="en-US" dirty="0" smtClean="0"/>
              <a:t>Bucket Sor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5941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8439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7038" y="1989138"/>
            <a:ext cx="6797675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seudoCod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226300" y="3033713"/>
            <a:ext cx="1287463" cy="466725"/>
            <a:chOff x="4711" y="1951"/>
            <a:chExt cx="811" cy="294"/>
          </a:xfrm>
        </p:grpSpPr>
        <p:graphicFrame>
          <p:nvGraphicFramePr>
            <p:cNvPr id="1298438" name="Object 6"/>
            <p:cNvGraphicFramePr>
              <a:graphicFrameLocks noChangeAspect="1"/>
            </p:cNvGraphicFramePr>
            <p:nvPr/>
          </p:nvGraphicFramePr>
          <p:xfrm>
            <a:off x="5063" y="1951"/>
            <a:ext cx="45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00" name="Equation" r:id="rId4" imgW="317160" imgH="203040" progId="Equation.DSMT4">
                    <p:embed/>
                  </p:oleObj>
                </mc:Choice>
                <mc:Fallback>
                  <p:oleObj name="Equation" r:id="rId4" imgW="3171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1951"/>
                          <a:ext cx="459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8445" name="Line 13"/>
            <p:cNvSpPr>
              <a:spLocks noChangeShapeType="1"/>
            </p:cNvSpPr>
            <p:nvPr/>
          </p:nvSpPr>
          <p:spPr bwMode="auto">
            <a:xfrm flipH="1">
              <a:off x="4711" y="2076"/>
              <a:ext cx="343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250113" y="3963988"/>
            <a:ext cx="1281112" cy="471487"/>
            <a:chOff x="4720" y="2537"/>
            <a:chExt cx="807" cy="297"/>
          </a:xfrm>
        </p:grpSpPr>
        <p:graphicFrame>
          <p:nvGraphicFramePr>
            <p:cNvPr id="1298443" name="Object 11"/>
            <p:cNvGraphicFramePr>
              <a:graphicFrameLocks noChangeAspect="1"/>
            </p:cNvGraphicFramePr>
            <p:nvPr/>
          </p:nvGraphicFramePr>
          <p:xfrm>
            <a:off x="5063" y="2537"/>
            <a:ext cx="46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01" name="Equation" r:id="rId6" imgW="317160" imgH="203040" progId="Equation.DSMT4">
                    <p:embed/>
                  </p:oleObj>
                </mc:Choice>
                <mc:Fallback>
                  <p:oleObj name="Equation" r:id="rId6" imgW="31716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537"/>
                          <a:ext cx="46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8446" name="Line 14"/>
            <p:cNvSpPr>
              <a:spLocks noChangeShapeType="1"/>
            </p:cNvSpPr>
            <p:nvPr/>
          </p:nvSpPr>
          <p:spPr bwMode="auto">
            <a:xfrm flipH="1">
              <a:off x="4720" y="2677"/>
              <a:ext cx="343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226300" y="4424363"/>
            <a:ext cx="1398588" cy="471487"/>
            <a:chOff x="4702" y="2847"/>
            <a:chExt cx="881" cy="297"/>
          </a:xfrm>
        </p:grpSpPr>
        <p:graphicFrame>
          <p:nvGraphicFramePr>
            <p:cNvPr id="1298441" name="Object 9"/>
            <p:cNvGraphicFramePr>
              <a:graphicFrameLocks noChangeAspect="1"/>
            </p:cNvGraphicFramePr>
            <p:nvPr/>
          </p:nvGraphicFramePr>
          <p:xfrm>
            <a:off x="5063" y="2847"/>
            <a:ext cx="52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02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2847"/>
                          <a:ext cx="52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8447" name="Line 15"/>
            <p:cNvSpPr>
              <a:spLocks noChangeShapeType="1"/>
            </p:cNvSpPr>
            <p:nvPr/>
          </p:nvSpPr>
          <p:spPr bwMode="auto">
            <a:xfrm flipH="1">
              <a:off x="4702" y="2984"/>
              <a:ext cx="343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298451" name="Object 19"/>
          <p:cNvGraphicFramePr>
            <a:graphicFrameLocks noChangeAspect="1"/>
          </p:cNvGraphicFramePr>
          <p:nvPr/>
        </p:nvGraphicFramePr>
        <p:xfrm>
          <a:off x="8491538" y="4010025"/>
          <a:ext cx="523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3" name="Equation" r:id="rId10" imgW="203040" imgH="139680" progId="Equation.DSMT4">
                  <p:embed/>
                </p:oleObj>
              </mc:Choice>
              <mc:Fallback>
                <p:oleObj name="Equation" r:id="rId10" imgW="2030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4010025"/>
                        <a:ext cx="5238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52" name="Line 20"/>
          <p:cNvSpPr>
            <a:spLocks noChangeShapeType="1"/>
          </p:cNvSpPr>
          <p:nvPr/>
        </p:nvSpPr>
        <p:spPr bwMode="auto">
          <a:xfrm>
            <a:off x="7280275" y="5184775"/>
            <a:ext cx="16906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98454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7804150" y="5319713"/>
          <a:ext cx="8255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4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319713"/>
                        <a:ext cx="8255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8456" name="Text Box 24"/>
          <p:cNvSpPr txBox="1">
            <a:spLocks noChangeArrowheads="1"/>
          </p:cNvSpPr>
          <p:nvPr/>
        </p:nvSpPr>
        <p:spPr bwMode="auto">
          <a:xfrm>
            <a:off x="5378450" y="1878013"/>
            <a:ext cx="365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u="sng">
                <a:solidFill>
                  <a:srgbClr val="CC0000"/>
                </a:solidFill>
              </a:rPr>
              <a:t>Expected</a:t>
            </a:r>
            <a:r>
              <a:rPr lang="en-US" sz="2400">
                <a:solidFill>
                  <a:srgbClr val="CC0000"/>
                </a:solidFill>
              </a:rPr>
              <a:t> Running Time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8519885" y="3051969"/>
          <a:ext cx="523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5" name="Equation" r:id="rId13" imgW="203040" imgH="139680" progId="Equation.DSMT4">
                  <p:embed/>
                </p:oleObj>
              </mc:Choice>
              <mc:Fallback>
                <p:oleObj name="Equation" r:id="rId13" imgW="20304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885" y="3051969"/>
                        <a:ext cx="5238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52" grpId="0" animBg="1"/>
      <p:bldP spid="129845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Counting Sort</a:t>
            </a:r>
          </a:p>
          <a:p>
            <a:r>
              <a:rPr lang="en-US" dirty="0" smtClean="0"/>
              <a:t>Radix Sort</a:t>
            </a:r>
          </a:p>
          <a:p>
            <a:r>
              <a:rPr lang="en-US" dirty="0" smtClean="0"/>
              <a:t>Bucket Sor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6297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Sorts:  Learning Outc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You should be able to:</a:t>
            </a:r>
          </a:p>
          <a:p>
            <a:pPr lvl="1"/>
            <a:r>
              <a:rPr lang="en-US" dirty="0" smtClean="0"/>
              <a:t>Explain the difference between comparison sorts and linear sorting methods.</a:t>
            </a:r>
          </a:p>
          <a:p>
            <a:pPr lvl="1"/>
            <a:r>
              <a:rPr lang="en-US" dirty="0" smtClean="0"/>
              <a:t>Identify situations when linear sorting methods can be applied and know why.</a:t>
            </a:r>
          </a:p>
          <a:p>
            <a:pPr lvl="1"/>
            <a:r>
              <a:rPr lang="en-US" dirty="0" smtClean="0"/>
              <a:t>Explain and/or code any of the linear sorting algorithms we have covered.</a:t>
            </a:r>
          </a:p>
        </p:txBody>
      </p:sp>
    </p:spTree>
    <p:extLst>
      <p:ext uri="{BB962C8B-B14F-4D97-AF65-F5344CB8AC3E}">
        <p14:creationId xmlns:p14="http://schemas.microsoft.com/office/powerpoint/2010/main" val="245598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.  Counting Sort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Invented by Harold Seward in 1954.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Counting </a:t>
            </a:r>
            <a:r>
              <a:rPr lang="en-US" dirty="0">
                <a:solidFill>
                  <a:schemeClr val="accent1"/>
                </a:solidFill>
              </a:rPr>
              <a:t>Sort</a:t>
            </a:r>
            <a:r>
              <a:rPr lang="en-US" dirty="0"/>
              <a:t> applies when the elements to be sorted come from a </a:t>
            </a:r>
            <a:r>
              <a:rPr lang="en-US" dirty="0">
                <a:solidFill>
                  <a:schemeClr val="accent1"/>
                </a:solidFill>
              </a:rPr>
              <a:t>finite</a:t>
            </a:r>
            <a:r>
              <a:rPr lang="en-US" dirty="0"/>
              <a:t> (and preferably small) </a:t>
            </a:r>
            <a:r>
              <a:rPr lang="en-US" dirty="0">
                <a:solidFill>
                  <a:schemeClr val="accent1"/>
                </a:solidFill>
              </a:rPr>
              <a:t>set</a:t>
            </a:r>
            <a:r>
              <a:rPr lang="en-US" dirty="0"/>
              <a:t>.</a:t>
            </a:r>
          </a:p>
          <a:p>
            <a:r>
              <a:rPr lang="en-US" dirty="0"/>
              <a:t>For example, the elements to be sorted are integers in the range [0…k-1], for some fixed integer </a:t>
            </a:r>
            <a:r>
              <a:rPr lang="en-US" dirty="0" err="1"/>
              <a:t>k</a:t>
            </a:r>
            <a:r>
              <a:rPr lang="en-US" dirty="0"/>
              <a:t>.</a:t>
            </a:r>
          </a:p>
          <a:p>
            <a:r>
              <a:rPr lang="en-US" dirty="0"/>
              <a:t>We can then create an array V[0…k-1] and use it to count the number of elements with each value [0…k-1].</a:t>
            </a:r>
          </a:p>
          <a:p>
            <a:r>
              <a:rPr lang="en-US" dirty="0">
                <a:solidFill>
                  <a:schemeClr val="accent1"/>
                </a:solidFill>
              </a:rPr>
              <a:t>Then each input element can be placed in exactly the right place in the output array in constant time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0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00100"/>
          </a:xfrm>
        </p:spPr>
        <p:txBody>
          <a:bodyPr/>
          <a:lstStyle/>
          <a:p>
            <a:r>
              <a:rPr lang="en-US"/>
              <a:t>Counting Sort</a:t>
            </a:r>
          </a:p>
        </p:txBody>
      </p:sp>
      <p:sp>
        <p:nvSpPr>
          <p:cNvPr id="132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41625"/>
            <a:ext cx="8229600" cy="3284538"/>
          </a:xfrm>
        </p:spPr>
        <p:txBody>
          <a:bodyPr/>
          <a:lstStyle/>
          <a:p>
            <a:r>
              <a:rPr lang="en-US" dirty="0"/>
              <a:t>Input: N records with integer keys between [0…3].</a:t>
            </a:r>
          </a:p>
          <a:p>
            <a:r>
              <a:rPr lang="en-US" dirty="0"/>
              <a:t>Output: </a:t>
            </a:r>
            <a:r>
              <a:rPr lang="en-US" dirty="0">
                <a:solidFill>
                  <a:schemeClr val="accent1"/>
                </a:solidFill>
              </a:rPr>
              <a:t>Stable</a:t>
            </a:r>
            <a:r>
              <a:rPr lang="en-US" dirty="0"/>
              <a:t> sorted keys.</a:t>
            </a:r>
          </a:p>
          <a:p>
            <a:r>
              <a:rPr lang="en-US" dirty="0"/>
              <a:t>Algorithm: </a:t>
            </a:r>
          </a:p>
          <a:p>
            <a:pPr lvl="1"/>
            <a:r>
              <a:rPr lang="en-US" dirty="0"/>
              <a:t>Count frequency of each key value to determine transition locations</a:t>
            </a:r>
          </a:p>
          <a:p>
            <a:pPr lvl="1"/>
            <a:r>
              <a:rPr lang="en-US" dirty="0"/>
              <a:t>Go through the records in order putting them where they go.</a:t>
            </a:r>
          </a:p>
        </p:txBody>
      </p:sp>
      <p:sp>
        <p:nvSpPr>
          <p:cNvPr id="1326084" name="Text Box 4"/>
          <p:cNvSpPr txBox="1">
            <a:spLocks noChangeArrowheads="1"/>
          </p:cNvSpPr>
          <p:nvPr/>
        </p:nvSpPr>
        <p:spPr bwMode="auto">
          <a:xfrm>
            <a:off x="60325" y="1357313"/>
            <a:ext cx="1136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/>
              <a:t>Input:</a:t>
            </a:r>
          </a:p>
        </p:txBody>
      </p:sp>
      <p:sp>
        <p:nvSpPr>
          <p:cNvPr id="1326085" name="Text Box 5"/>
          <p:cNvSpPr txBox="1">
            <a:spLocks noChangeArrowheads="1"/>
          </p:cNvSpPr>
          <p:nvPr/>
        </p:nvSpPr>
        <p:spPr bwMode="auto">
          <a:xfrm>
            <a:off x="76200" y="1890713"/>
            <a:ext cx="14335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/>
              <a:t>Output:</a:t>
            </a:r>
          </a:p>
        </p:txBody>
      </p:sp>
      <p:graphicFrame>
        <p:nvGraphicFramePr>
          <p:cNvPr id="1326086" name="Group 6"/>
          <p:cNvGraphicFramePr>
            <a:graphicFrameLocks noGrp="1"/>
          </p:cNvGraphicFramePr>
          <p:nvPr/>
        </p:nvGraphicFramePr>
        <p:xfrm>
          <a:off x="1447800" y="1389063"/>
          <a:ext cx="7543800" cy="103505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412750"/>
                <a:gridCol w="3810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470025" y="1901825"/>
            <a:ext cx="7524750" cy="550863"/>
            <a:chOff x="926" y="967"/>
            <a:chExt cx="4740" cy="347"/>
          </a:xfrm>
        </p:grpSpPr>
        <p:sp>
          <p:nvSpPr>
            <p:cNvPr id="1326149" name="Text Box 69"/>
            <p:cNvSpPr txBox="1">
              <a:spLocks noChangeArrowheads="1"/>
            </p:cNvSpPr>
            <p:nvPr/>
          </p:nvSpPr>
          <p:spPr bwMode="auto">
            <a:xfrm>
              <a:off x="926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50" name="Text Box 70"/>
            <p:cNvSpPr txBox="1">
              <a:spLocks noChangeArrowheads="1"/>
            </p:cNvSpPr>
            <p:nvPr/>
          </p:nvSpPr>
          <p:spPr bwMode="auto">
            <a:xfrm>
              <a:off x="1159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51" name="Text Box 71"/>
            <p:cNvSpPr txBox="1">
              <a:spLocks noChangeArrowheads="1"/>
            </p:cNvSpPr>
            <p:nvPr/>
          </p:nvSpPr>
          <p:spPr bwMode="auto">
            <a:xfrm>
              <a:off x="1419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52" name="Text Box 72"/>
            <p:cNvSpPr txBox="1">
              <a:spLocks noChangeArrowheads="1"/>
            </p:cNvSpPr>
            <p:nvPr/>
          </p:nvSpPr>
          <p:spPr bwMode="auto">
            <a:xfrm>
              <a:off x="1679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53" name="Text Box 73"/>
            <p:cNvSpPr txBox="1">
              <a:spLocks noChangeArrowheads="1"/>
            </p:cNvSpPr>
            <p:nvPr/>
          </p:nvSpPr>
          <p:spPr bwMode="auto">
            <a:xfrm>
              <a:off x="1939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54" name="Text Box 74"/>
            <p:cNvSpPr txBox="1">
              <a:spLocks noChangeArrowheads="1"/>
            </p:cNvSpPr>
            <p:nvPr/>
          </p:nvSpPr>
          <p:spPr bwMode="auto">
            <a:xfrm>
              <a:off x="2199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55" name="Text Box 75"/>
            <p:cNvSpPr txBox="1">
              <a:spLocks noChangeArrowheads="1"/>
            </p:cNvSpPr>
            <p:nvPr/>
          </p:nvSpPr>
          <p:spPr bwMode="auto">
            <a:xfrm>
              <a:off x="2417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56" name="Text Box 76"/>
            <p:cNvSpPr txBox="1">
              <a:spLocks noChangeArrowheads="1"/>
            </p:cNvSpPr>
            <p:nvPr/>
          </p:nvSpPr>
          <p:spPr bwMode="auto">
            <a:xfrm>
              <a:off x="2674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57" name="Text Box 77"/>
            <p:cNvSpPr txBox="1">
              <a:spLocks noChangeArrowheads="1"/>
            </p:cNvSpPr>
            <p:nvPr/>
          </p:nvSpPr>
          <p:spPr bwMode="auto">
            <a:xfrm>
              <a:off x="2931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58" name="Text Box 78"/>
            <p:cNvSpPr txBox="1">
              <a:spLocks noChangeArrowheads="1"/>
            </p:cNvSpPr>
            <p:nvPr/>
          </p:nvSpPr>
          <p:spPr bwMode="auto">
            <a:xfrm>
              <a:off x="3188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59" name="Text Box 79"/>
            <p:cNvSpPr txBox="1">
              <a:spLocks noChangeArrowheads="1"/>
            </p:cNvSpPr>
            <p:nvPr/>
          </p:nvSpPr>
          <p:spPr bwMode="auto">
            <a:xfrm>
              <a:off x="3438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60" name="Text Box 80"/>
            <p:cNvSpPr txBox="1">
              <a:spLocks noChangeArrowheads="1"/>
            </p:cNvSpPr>
            <p:nvPr/>
          </p:nvSpPr>
          <p:spPr bwMode="auto">
            <a:xfrm>
              <a:off x="3681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61" name="Text Box 81"/>
            <p:cNvSpPr txBox="1">
              <a:spLocks noChangeArrowheads="1"/>
            </p:cNvSpPr>
            <p:nvPr/>
          </p:nvSpPr>
          <p:spPr bwMode="auto">
            <a:xfrm>
              <a:off x="3917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62" name="Text Box 82"/>
            <p:cNvSpPr txBox="1">
              <a:spLocks noChangeArrowheads="1"/>
            </p:cNvSpPr>
            <p:nvPr/>
          </p:nvSpPr>
          <p:spPr bwMode="auto">
            <a:xfrm>
              <a:off x="4160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63" name="Text Box 83"/>
            <p:cNvSpPr txBox="1">
              <a:spLocks noChangeArrowheads="1"/>
            </p:cNvSpPr>
            <p:nvPr/>
          </p:nvSpPr>
          <p:spPr bwMode="auto">
            <a:xfrm>
              <a:off x="4417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2</a:t>
              </a:r>
            </a:p>
          </p:txBody>
        </p:sp>
        <p:sp>
          <p:nvSpPr>
            <p:cNvPr id="1326164" name="Text Box 84"/>
            <p:cNvSpPr txBox="1">
              <a:spLocks noChangeArrowheads="1"/>
            </p:cNvSpPr>
            <p:nvPr/>
          </p:nvSpPr>
          <p:spPr bwMode="auto">
            <a:xfrm>
              <a:off x="4667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2</a:t>
              </a:r>
            </a:p>
          </p:txBody>
        </p:sp>
        <p:sp>
          <p:nvSpPr>
            <p:cNvPr id="1326165" name="Text Box 85"/>
            <p:cNvSpPr txBox="1">
              <a:spLocks noChangeArrowheads="1"/>
            </p:cNvSpPr>
            <p:nvPr/>
          </p:nvSpPr>
          <p:spPr bwMode="auto">
            <a:xfrm>
              <a:off x="4924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3</a:t>
              </a:r>
            </a:p>
          </p:txBody>
        </p:sp>
        <p:sp>
          <p:nvSpPr>
            <p:cNvPr id="1326166" name="Text Box 86"/>
            <p:cNvSpPr txBox="1">
              <a:spLocks noChangeArrowheads="1"/>
            </p:cNvSpPr>
            <p:nvPr/>
          </p:nvSpPr>
          <p:spPr bwMode="auto">
            <a:xfrm>
              <a:off x="5174" y="968"/>
              <a:ext cx="11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3000" b="0"/>
            </a:p>
          </p:txBody>
        </p:sp>
        <p:sp>
          <p:nvSpPr>
            <p:cNvPr id="1326167" name="Text Box 87"/>
            <p:cNvSpPr txBox="1">
              <a:spLocks noChangeArrowheads="1"/>
            </p:cNvSpPr>
            <p:nvPr/>
          </p:nvSpPr>
          <p:spPr bwMode="auto">
            <a:xfrm>
              <a:off x="5417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3</a:t>
              </a:r>
            </a:p>
          </p:txBody>
        </p:sp>
        <p:sp>
          <p:nvSpPr>
            <p:cNvPr id="1326168" name="Text Box 88"/>
            <p:cNvSpPr txBox="1">
              <a:spLocks noChangeArrowheads="1"/>
            </p:cNvSpPr>
            <p:nvPr/>
          </p:nvSpPr>
          <p:spPr bwMode="auto">
            <a:xfrm>
              <a:off x="5172" y="967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3</a:t>
              </a: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1465263" y="1373188"/>
            <a:ext cx="7524750" cy="549275"/>
            <a:chOff x="923" y="1103"/>
            <a:chExt cx="4740" cy="346"/>
          </a:xfrm>
        </p:grpSpPr>
        <p:sp>
          <p:nvSpPr>
            <p:cNvPr id="1326170" name="Text Box 90"/>
            <p:cNvSpPr txBox="1">
              <a:spLocks noChangeArrowheads="1"/>
            </p:cNvSpPr>
            <p:nvPr/>
          </p:nvSpPr>
          <p:spPr bwMode="auto">
            <a:xfrm>
              <a:off x="923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71" name="Text Box 91"/>
            <p:cNvSpPr txBox="1">
              <a:spLocks noChangeArrowheads="1"/>
            </p:cNvSpPr>
            <p:nvPr/>
          </p:nvSpPr>
          <p:spPr bwMode="auto">
            <a:xfrm>
              <a:off x="1156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72" name="Text Box 92"/>
            <p:cNvSpPr txBox="1">
              <a:spLocks noChangeArrowheads="1"/>
            </p:cNvSpPr>
            <p:nvPr/>
          </p:nvSpPr>
          <p:spPr bwMode="auto">
            <a:xfrm>
              <a:off x="1416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73" name="Text Box 93"/>
            <p:cNvSpPr txBox="1">
              <a:spLocks noChangeArrowheads="1"/>
            </p:cNvSpPr>
            <p:nvPr/>
          </p:nvSpPr>
          <p:spPr bwMode="auto">
            <a:xfrm>
              <a:off x="1676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74" name="Text Box 94"/>
            <p:cNvSpPr txBox="1">
              <a:spLocks noChangeArrowheads="1"/>
            </p:cNvSpPr>
            <p:nvPr/>
          </p:nvSpPr>
          <p:spPr bwMode="auto">
            <a:xfrm>
              <a:off x="1936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3</a:t>
              </a:r>
            </a:p>
          </p:txBody>
        </p:sp>
        <p:sp>
          <p:nvSpPr>
            <p:cNvPr id="1326175" name="Text Box 95"/>
            <p:cNvSpPr txBox="1">
              <a:spLocks noChangeArrowheads="1"/>
            </p:cNvSpPr>
            <p:nvPr/>
          </p:nvSpPr>
          <p:spPr bwMode="auto">
            <a:xfrm>
              <a:off x="2196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76" name="Text Box 96"/>
            <p:cNvSpPr txBox="1">
              <a:spLocks noChangeArrowheads="1"/>
            </p:cNvSpPr>
            <p:nvPr/>
          </p:nvSpPr>
          <p:spPr bwMode="auto">
            <a:xfrm>
              <a:off x="2414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77" name="Text Box 97"/>
            <p:cNvSpPr txBox="1">
              <a:spLocks noChangeArrowheads="1"/>
            </p:cNvSpPr>
            <p:nvPr/>
          </p:nvSpPr>
          <p:spPr bwMode="auto">
            <a:xfrm>
              <a:off x="2671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3</a:t>
              </a:r>
            </a:p>
          </p:txBody>
        </p:sp>
        <p:sp>
          <p:nvSpPr>
            <p:cNvPr id="1326178" name="Text Box 98"/>
            <p:cNvSpPr txBox="1">
              <a:spLocks noChangeArrowheads="1"/>
            </p:cNvSpPr>
            <p:nvPr/>
          </p:nvSpPr>
          <p:spPr bwMode="auto">
            <a:xfrm>
              <a:off x="2928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79" name="Text Box 99"/>
            <p:cNvSpPr txBox="1">
              <a:spLocks noChangeArrowheads="1"/>
            </p:cNvSpPr>
            <p:nvPr/>
          </p:nvSpPr>
          <p:spPr bwMode="auto">
            <a:xfrm>
              <a:off x="3185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80" name="Text Box 100"/>
            <p:cNvSpPr txBox="1">
              <a:spLocks noChangeArrowheads="1"/>
            </p:cNvSpPr>
            <p:nvPr/>
          </p:nvSpPr>
          <p:spPr bwMode="auto">
            <a:xfrm>
              <a:off x="3435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2</a:t>
              </a:r>
            </a:p>
          </p:txBody>
        </p:sp>
        <p:sp>
          <p:nvSpPr>
            <p:cNvPr id="1326181" name="Text Box 101"/>
            <p:cNvSpPr txBox="1">
              <a:spLocks noChangeArrowheads="1"/>
            </p:cNvSpPr>
            <p:nvPr/>
          </p:nvSpPr>
          <p:spPr bwMode="auto">
            <a:xfrm>
              <a:off x="3678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82" name="Text Box 102"/>
            <p:cNvSpPr txBox="1">
              <a:spLocks noChangeArrowheads="1"/>
            </p:cNvSpPr>
            <p:nvPr/>
          </p:nvSpPr>
          <p:spPr bwMode="auto">
            <a:xfrm>
              <a:off x="3914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  <p:sp>
          <p:nvSpPr>
            <p:cNvPr id="1326183" name="Text Box 103"/>
            <p:cNvSpPr txBox="1">
              <a:spLocks noChangeArrowheads="1"/>
            </p:cNvSpPr>
            <p:nvPr/>
          </p:nvSpPr>
          <p:spPr bwMode="auto">
            <a:xfrm>
              <a:off x="4157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84" name="Text Box 104"/>
            <p:cNvSpPr txBox="1">
              <a:spLocks noChangeArrowheads="1"/>
            </p:cNvSpPr>
            <p:nvPr/>
          </p:nvSpPr>
          <p:spPr bwMode="auto">
            <a:xfrm>
              <a:off x="4414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85" name="Text Box 105"/>
            <p:cNvSpPr txBox="1">
              <a:spLocks noChangeArrowheads="1"/>
            </p:cNvSpPr>
            <p:nvPr/>
          </p:nvSpPr>
          <p:spPr bwMode="auto">
            <a:xfrm>
              <a:off x="4664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2</a:t>
              </a:r>
            </a:p>
          </p:txBody>
        </p:sp>
        <p:sp>
          <p:nvSpPr>
            <p:cNvPr id="1326186" name="Text Box 106"/>
            <p:cNvSpPr txBox="1">
              <a:spLocks noChangeArrowheads="1"/>
            </p:cNvSpPr>
            <p:nvPr/>
          </p:nvSpPr>
          <p:spPr bwMode="auto">
            <a:xfrm>
              <a:off x="4921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2</a:t>
              </a:r>
            </a:p>
          </p:txBody>
        </p:sp>
        <p:sp>
          <p:nvSpPr>
            <p:cNvPr id="1326187" name="Text Box 107"/>
            <p:cNvSpPr txBox="1">
              <a:spLocks noChangeArrowheads="1"/>
            </p:cNvSpPr>
            <p:nvPr/>
          </p:nvSpPr>
          <p:spPr bwMode="auto">
            <a:xfrm>
              <a:off x="5171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1</a:t>
              </a:r>
            </a:p>
          </p:txBody>
        </p:sp>
        <p:sp>
          <p:nvSpPr>
            <p:cNvPr id="1326188" name="Text Box 108"/>
            <p:cNvSpPr txBox="1">
              <a:spLocks noChangeArrowheads="1"/>
            </p:cNvSpPr>
            <p:nvPr/>
          </p:nvSpPr>
          <p:spPr bwMode="auto">
            <a:xfrm>
              <a:off x="5414" y="1103"/>
              <a:ext cx="24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/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58499" name="Text Box 3"/>
          <p:cNvSpPr txBox="1">
            <a:spLocks noChangeArrowheads="1"/>
          </p:cNvSpPr>
          <p:nvPr/>
        </p:nvSpPr>
        <p:spPr bwMode="auto">
          <a:xfrm>
            <a:off x="204788" y="3068638"/>
            <a:ext cx="84423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Stable sort: If two keys are the same, their order does not change.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769938"/>
            <a:ext cx="1524000" cy="923925"/>
            <a:chOff x="2304" y="954"/>
            <a:chExt cx="960" cy="582"/>
          </a:xfrm>
        </p:grpSpPr>
        <p:sp>
          <p:nvSpPr>
            <p:cNvPr id="1258501" name="Freeform 5"/>
            <p:cNvSpPr>
              <a:spLocks/>
            </p:cNvSpPr>
            <p:nvPr/>
          </p:nvSpPr>
          <p:spPr bwMode="auto">
            <a:xfrm rot="5400000">
              <a:off x="2541" y="717"/>
              <a:ext cx="246" cy="720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502" name="Freeform 6"/>
            <p:cNvSpPr>
              <a:spLocks/>
            </p:cNvSpPr>
            <p:nvPr/>
          </p:nvSpPr>
          <p:spPr bwMode="auto">
            <a:xfrm rot="5400000">
              <a:off x="2952" y="1224"/>
              <a:ext cx="144" cy="480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8503" name="Text Box 7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58504" name="Text Box 8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58506" name="Text Box 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07" name="Text Box 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08" name="Text Box 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09" name="Text Box 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10" name="Text Box 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8511" name="Text Box 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12" name="Text Box 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13" name="Text Box 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8514" name="Text Box 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15" name="Text Box 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16" name="Text Box 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17" name="Text Box 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18" name="Text Box 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19" name="Text Box 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20" name="Text Box 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21" name="Text Box 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22" name="Text Box 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23" name="Text Box 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24" name="Text Box 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sp>
        <p:nvSpPr>
          <p:cNvPr id="1258525" name="Text Box 29"/>
          <p:cNvSpPr txBox="1">
            <a:spLocks noChangeArrowheads="1"/>
          </p:cNvSpPr>
          <p:nvPr/>
        </p:nvSpPr>
        <p:spPr bwMode="auto">
          <a:xfrm>
            <a:off x="228600" y="3625850"/>
            <a:ext cx="6143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Thus  the 4</a:t>
            </a:r>
            <a:r>
              <a:rPr lang="en-US" sz="2200" b="0" baseline="30000"/>
              <a:t>th</a:t>
            </a:r>
            <a:r>
              <a:rPr lang="en-US" sz="2200" b="0"/>
              <a:t> record in input with digit 1 must be </a:t>
            </a:r>
          </a:p>
        </p:txBody>
      </p:sp>
      <p:sp>
        <p:nvSpPr>
          <p:cNvPr id="1258526" name="Oval 30"/>
          <p:cNvSpPr>
            <a:spLocks noChangeArrowheads="1"/>
          </p:cNvSpPr>
          <p:nvPr/>
        </p:nvSpPr>
        <p:spPr bwMode="auto">
          <a:xfrm>
            <a:off x="3798888" y="1068388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58527" name="Rectangle 31"/>
          <p:cNvSpPr>
            <a:spLocks noChangeArrowheads="1"/>
          </p:cNvSpPr>
          <p:nvPr/>
        </p:nvSpPr>
        <p:spPr bwMode="auto">
          <a:xfrm>
            <a:off x="1006475" y="4083050"/>
            <a:ext cx="4464050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the 4</a:t>
            </a:r>
            <a:r>
              <a:rPr lang="en-US" sz="2200" b="0" baseline="30000"/>
              <a:t>th</a:t>
            </a:r>
            <a:r>
              <a:rPr lang="en-US" sz="2200" b="0"/>
              <a:t> record in output with digit 1.</a:t>
            </a:r>
          </a:p>
        </p:txBody>
      </p:sp>
      <p:sp>
        <p:nvSpPr>
          <p:cNvPr id="1258528" name="Oval 32"/>
          <p:cNvSpPr>
            <a:spLocks noChangeArrowheads="1"/>
          </p:cNvSpPr>
          <p:nvPr/>
        </p:nvSpPr>
        <p:spPr bwMode="auto">
          <a:xfrm>
            <a:off x="4625975" y="1589088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58529" name="Text Box 33"/>
          <p:cNvSpPr txBox="1">
            <a:spLocks noChangeArrowheads="1"/>
          </p:cNvSpPr>
          <p:nvPr/>
        </p:nvSpPr>
        <p:spPr bwMode="auto">
          <a:xfrm>
            <a:off x="273050" y="4810125"/>
            <a:ext cx="4756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It belongs at output index 8, because</a:t>
            </a:r>
          </a:p>
        </p:txBody>
      </p:sp>
      <p:sp>
        <p:nvSpPr>
          <p:cNvPr id="1258530" name="Rectangle 34"/>
          <p:cNvSpPr>
            <a:spLocks noChangeArrowheads="1"/>
          </p:cNvSpPr>
          <p:nvPr/>
        </p:nvSpPr>
        <p:spPr bwMode="auto">
          <a:xfrm>
            <a:off x="4926013" y="4806950"/>
            <a:ext cx="2906712" cy="4270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8 records go before it </a:t>
            </a:r>
          </a:p>
        </p:txBody>
      </p:sp>
      <p:sp>
        <p:nvSpPr>
          <p:cNvPr id="1258531" name="Rectangle 35"/>
          <p:cNvSpPr>
            <a:spLocks noChangeArrowheads="1"/>
          </p:cNvSpPr>
          <p:nvPr/>
        </p:nvSpPr>
        <p:spPr bwMode="auto">
          <a:xfrm>
            <a:off x="273050" y="5275263"/>
            <a:ext cx="8004175" cy="4270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/>
              <a:t>ie, 5 records with a smaller digit &amp; 3 records with the same digit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470025" y="1536700"/>
            <a:ext cx="7504113" cy="549275"/>
            <a:chOff x="926" y="968"/>
            <a:chExt cx="4727" cy="346"/>
          </a:xfrm>
        </p:grpSpPr>
        <p:sp>
          <p:nvSpPr>
            <p:cNvPr id="1258533" name="Text Box 37"/>
            <p:cNvSpPr txBox="1">
              <a:spLocks noChangeArrowheads="1"/>
            </p:cNvSpPr>
            <p:nvPr/>
          </p:nvSpPr>
          <p:spPr bwMode="auto">
            <a:xfrm>
              <a:off x="926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34" name="Text Box 38"/>
            <p:cNvSpPr txBox="1">
              <a:spLocks noChangeArrowheads="1"/>
            </p:cNvSpPr>
            <p:nvPr/>
          </p:nvSpPr>
          <p:spPr bwMode="auto">
            <a:xfrm>
              <a:off x="1159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35" name="Text Box 39"/>
            <p:cNvSpPr txBox="1">
              <a:spLocks noChangeArrowheads="1"/>
            </p:cNvSpPr>
            <p:nvPr/>
          </p:nvSpPr>
          <p:spPr bwMode="auto">
            <a:xfrm>
              <a:off x="1419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36" name="Text Box 40"/>
            <p:cNvSpPr txBox="1">
              <a:spLocks noChangeArrowheads="1"/>
            </p:cNvSpPr>
            <p:nvPr/>
          </p:nvSpPr>
          <p:spPr bwMode="auto">
            <a:xfrm>
              <a:off x="1679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37" name="Text Box 41"/>
            <p:cNvSpPr txBox="1">
              <a:spLocks noChangeArrowheads="1"/>
            </p:cNvSpPr>
            <p:nvPr/>
          </p:nvSpPr>
          <p:spPr bwMode="auto">
            <a:xfrm>
              <a:off x="1939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8538" name="Text Box 42"/>
            <p:cNvSpPr txBox="1">
              <a:spLocks noChangeArrowheads="1"/>
            </p:cNvSpPr>
            <p:nvPr/>
          </p:nvSpPr>
          <p:spPr bwMode="auto">
            <a:xfrm>
              <a:off x="2199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39" name="Text Box 43"/>
            <p:cNvSpPr txBox="1">
              <a:spLocks noChangeArrowheads="1"/>
            </p:cNvSpPr>
            <p:nvPr/>
          </p:nvSpPr>
          <p:spPr bwMode="auto">
            <a:xfrm>
              <a:off x="2417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0" name="Text Box 44"/>
            <p:cNvSpPr txBox="1">
              <a:spLocks noChangeArrowheads="1"/>
            </p:cNvSpPr>
            <p:nvPr/>
          </p:nvSpPr>
          <p:spPr bwMode="auto">
            <a:xfrm>
              <a:off x="2674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1" name="Text Box 45"/>
            <p:cNvSpPr txBox="1">
              <a:spLocks noChangeArrowheads="1"/>
            </p:cNvSpPr>
            <p:nvPr/>
          </p:nvSpPr>
          <p:spPr bwMode="auto">
            <a:xfrm>
              <a:off x="2931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2" name="Text Box 46"/>
            <p:cNvSpPr txBox="1">
              <a:spLocks noChangeArrowheads="1"/>
            </p:cNvSpPr>
            <p:nvPr/>
          </p:nvSpPr>
          <p:spPr bwMode="auto">
            <a:xfrm>
              <a:off x="3188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3" name="Text Box 47"/>
            <p:cNvSpPr txBox="1">
              <a:spLocks noChangeArrowheads="1"/>
            </p:cNvSpPr>
            <p:nvPr/>
          </p:nvSpPr>
          <p:spPr bwMode="auto">
            <a:xfrm>
              <a:off x="3438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4" name="Text Box 48"/>
            <p:cNvSpPr txBox="1">
              <a:spLocks noChangeArrowheads="1"/>
            </p:cNvSpPr>
            <p:nvPr/>
          </p:nvSpPr>
          <p:spPr bwMode="auto">
            <a:xfrm>
              <a:off x="3681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5" name="Text Box 49"/>
            <p:cNvSpPr txBox="1">
              <a:spLocks noChangeArrowheads="1"/>
            </p:cNvSpPr>
            <p:nvPr/>
          </p:nvSpPr>
          <p:spPr bwMode="auto">
            <a:xfrm>
              <a:off x="3917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6" name="Text Box 50"/>
            <p:cNvSpPr txBox="1">
              <a:spLocks noChangeArrowheads="1"/>
            </p:cNvSpPr>
            <p:nvPr/>
          </p:nvSpPr>
          <p:spPr bwMode="auto">
            <a:xfrm>
              <a:off x="4160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8547" name="Text Box 51"/>
            <p:cNvSpPr txBox="1">
              <a:spLocks noChangeArrowheads="1"/>
            </p:cNvSpPr>
            <p:nvPr/>
          </p:nvSpPr>
          <p:spPr bwMode="auto">
            <a:xfrm>
              <a:off x="4417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48" name="Text Box 52"/>
            <p:cNvSpPr txBox="1">
              <a:spLocks noChangeArrowheads="1"/>
            </p:cNvSpPr>
            <p:nvPr/>
          </p:nvSpPr>
          <p:spPr bwMode="auto">
            <a:xfrm>
              <a:off x="4667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49" name="Text Box 53"/>
            <p:cNvSpPr txBox="1">
              <a:spLocks noChangeArrowheads="1"/>
            </p:cNvSpPr>
            <p:nvPr/>
          </p:nvSpPr>
          <p:spPr bwMode="auto">
            <a:xfrm>
              <a:off x="4924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8550" name="Text Box 54"/>
            <p:cNvSpPr txBox="1">
              <a:spLocks noChangeArrowheads="1"/>
            </p:cNvSpPr>
            <p:nvPr/>
          </p:nvSpPr>
          <p:spPr bwMode="auto">
            <a:xfrm>
              <a:off x="5174" y="968"/>
              <a:ext cx="11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3000" b="0">
                <a:latin typeface="Times New Roman" charset="0"/>
              </a:endParaRPr>
            </a:p>
          </p:txBody>
        </p:sp>
        <p:sp>
          <p:nvSpPr>
            <p:cNvPr id="1258551" name="Text Box 55"/>
            <p:cNvSpPr txBox="1">
              <a:spLocks noChangeArrowheads="1"/>
            </p:cNvSpPr>
            <p:nvPr/>
          </p:nvSpPr>
          <p:spPr bwMode="auto">
            <a:xfrm>
              <a:off x="5417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8552" name="Text Box 56"/>
            <p:cNvSpPr txBox="1">
              <a:spLocks noChangeArrowheads="1"/>
            </p:cNvSpPr>
            <p:nvPr/>
          </p:nvSpPr>
          <p:spPr bwMode="auto">
            <a:xfrm>
              <a:off x="5172" y="96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</p:grpSp>
      <p:sp>
        <p:nvSpPr>
          <p:cNvPr id="1258553" name="Line 57"/>
          <p:cNvSpPr>
            <a:spLocks noChangeShapeType="1"/>
          </p:cNvSpPr>
          <p:nvPr/>
        </p:nvSpPr>
        <p:spPr bwMode="auto">
          <a:xfrm flipV="1">
            <a:off x="4800600" y="2590800"/>
            <a:ext cx="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8554" name="Oval 58"/>
          <p:cNvSpPr>
            <a:spLocks noChangeArrowheads="1"/>
          </p:cNvSpPr>
          <p:nvPr/>
        </p:nvSpPr>
        <p:spPr bwMode="auto">
          <a:xfrm>
            <a:off x="1371600" y="1524000"/>
            <a:ext cx="3505200" cy="6096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1371600" y="1524000"/>
            <a:ext cx="3276600" cy="609600"/>
            <a:chOff x="864" y="960"/>
            <a:chExt cx="2064" cy="384"/>
          </a:xfrm>
        </p:grpSpPr>
        <p:sp>
          <p:nvSpPr>
            <p:cNvPr id="1258556" name="Oval 60"/>
            <p:cNvSpPr>
              <a:spLocks noChangeArrowheads="1"/>
            </p:cNvSpPr>
            <p:nvPr/>
          </p:nvSpPr>
          <p:spPr bwMode="auto">
            <a:xfrm>
              <a:off x="864" y="960"/>
              <a:ext cx="1296" cy="384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557" name="Oval 61"/>
            <p:cNvSpPr>
              <a:spLocks noChangeArrowheads="1"/>
            </p:cNvSpPr>
            <p:nvPr/>
          </p:nvSpPr>
          <p:spPr bwMode="auto">
            <a:xfrm>
              <a:off x="2160" y="960"/>
              <a:ext cx="768" cy="384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8558" name="Text Box 62"/>
          <p:cNvSpPr txBox="1">
            <a:spLocks noChangeArrowheads="1"/>
          </p:cNvSpPr>
          <p:nvPr/>
        </p:nvSpPr>
        <p:spPr bwMode="auto">
          <a:xfrm>
            <a:off x="273050" y="5849938"/>
            <a:ext cx="246856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hlink"/>
                </a:solidFill>
              </a:rPr>
              <a:t>Count These!</a:t>
            </a:r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76200" y="990600"/>
            <a:ext cx="8943975" cy="1638300"/>
            <a:chOff x="58" y="640"/>
            <a:chExt cx="5634" cy="1032"/>
          </a:xfrm>
        </p:grpSpPr>
        <p:sp>
          <p:nvSpPr>
            <p:cNvPr id="1258560" name="Text Box 64"/>
            <p:cNvSpPr txBox="1">
              <a:spLocks noChangeArrowheads="1"/>
            </p:cNvSpPr>
            <p:nvPr/>
          </p:nvSpPr>
          <p:spPr bwMode="auto">
            <a:xfrm>
              <a:off x="58" y="1297"/>
              <a:ext cx="73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Index:</a:t>
              </a:r>
            </a:p>
          </p:txBody>
        </p:sp>
        <p:grpSp>
          <p:nvGrpSpPr>
            <p:cNvPr id="7" name="Group 65"/>
            <p:cNvGrpSpPr>
              <a:grpSpLocks/>
            </p:cNvGrpSpPr>
            <p:nvPr/>
          </p:nvGrpSpPr>
          <p:grpSpPr bwMode="auto">
            <a:xfrm>
              <a:off x="945" y="1341"/>
              <a:ext cx="4747" cy="315"/>
              <a:chOff x="945" y="1341"/>
              <a:chExt cx="4747" cy="315"/>
            </a:xfrm>
          </p:grpSpPr>
          <p:sp>
            <p:nvSpPr>
              <p:cNvPr id="1258562" name="Text Box 66"/>
              <p:cNvSpPr txBox="1">
                <a:spLocks noChangeArrowheads="1"/>
              </p:cNvSpPr>
              <p:nvPr/>
            </p:nvSpPr>
            <p:spPr bwMode="auto">
              <a:xfrm>
                <a:off x="3626" y="1341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1</a:t>
                </a:r>
              </a:p>
            </p:txBody>
          </p:sp>
          <p:sp>
            <p:nvSpPr>
              <p:cNvPr id="1258563" name="Text Box 67"/>
              <p:cNvSpPr txBox="1">
                <a:spLocks noChangeArrowheads="1"/>
              </p:cNvSpPr>
              <p:nvPr/>
            </p:nvSpPr>
            <p:spPr bwMode="auto">
              <a:xfrm>
                <a:off x="3366" y="1341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0</a:t>
                </a:r>
              </a:p>
            </p:txBody>
          </p:sp>
          <p:sp>
            <p:nvSpPr>
              <p:cNvPr id="1258564" name="Text Box 68"/>
              <p:cNvSpPr txBox="1">
                <a:spLocks noChangeArrowheads="1"/>
              </p:cNvSpPr>
              <p:nvPr/>
            </p:nvSpPr>
            <p:spPr bwMode="auto">
              <a:xfrm>
                <a:off x="3172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9</a:t>
                </a:r>
              </a:p>
            </p:txBody>
          </p:sp>
          <p:sp>
            <p:nvSpPr>
              <p:cNvPr id="1258565" name="Text Box 69"/>
              <p:cNvSpPr txBox="1">
                <a:spLocks noChangeArrowheads="1"/>
              </p:cNvSpPr>
              <p:nvPr/>
            </p:nvSpPr>
            <p:spPr bwMode="auto">
              <a:xfrm>
                <a:off x="2926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8</a:t>
                </a:r>
              </a:p>
            </p:txBody>
          </p:sp>
          <p:sp>
            <p:nvSpPr>
              <p:cNvPr id="1258566" name="Text Box 70"/>
              <p:cNvSpPr txBox="1">
                <a:spLocks noChangeArrowheads="1"/>
              </p:cNvSpPr>
              <p:nvPr/>
            </p:nvSpPr>
            <p:spPr bwMode="auto">
              <a:xfrm>
                <a:off x="2688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7</a:t>
                </a:r>
              </a:p>
            </p:txBody>
          </p:sp>
          <p:sp>
            <p:nvSpPr>
              <p:cNvPr id="1258567" name="Text Box 71"/>
              <p:cNvSpPr txBox="1">
                <a:spLocks noChangeArrowheads="1"/>
              </p:cNvSpPr>
              <p:nvPr/>
            </p:nvSpPr>
            <p:spPr bwMode="auto">
              <a:xfrm>
                <a:off x="2420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6</a:t>
                </a:r>
              </a:p>
            </p:txBody>
          </p:sp>
          <p:sp>
            <p:nvSpPr>
              <p:cNvPr id="1258568" name="Text Box 72"/>
              <p:cNvSpPr txBox="1">
                <a:spLocks noChangeArrowheads="1"/>
              </p:cNvSpPr>
              <p:nvPr/>
            </p:nvSpPr>
            <p:spPr bwMode="auto">
              <a:xfrm>
                <a:off x="2173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5</a:t>
                </a:r>
              </a:p>
            </p:txBody>
          </p:sp>
          <p:sp>
            <p:nvSpPr>
              <p:cNvPr id="1258569" name="Text Box 73"/>
              <p:cNvSpPr txBox="1">
                <a:spLocks noChangeArrowheads="1"/>
              </p:cNvSpPr>
              <p:nvPr/>
            </p:nvSpPr>
            <p:spPr bwMode="auto">
              <a:xfrm>
                <a:off x="1900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1258570" name="Text Box 74"/>
              <p:cNvSpPr txBox="1">
                <a:spLocks noChangeArrowheads="1"/>
              </p:cNvSpPr>
              <p:nvPr/>
            </p:nvSpPr>
            <p:spPr bwMode="auto">
              <a:xfrm>
                <a:off x="1661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1258571" name="Text Box 75"/>
              <p:cNvSpPr txBox="1">
                <a:spLocks noChangeArrowheads="1"/>
              </p:cNvSpPr>
              <p:nvPr/>
            </p:nvSpPr>
            <p:spPr bwMode="auto">
              <a:xfrm>
                <a:off x="1422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1258572" name="Text Box 76"/>
              <p:cNvSpPr txBox="1">
                <a:spLocks noChangeArrowheads="1"/>
              </p:cNvSpPr>
              <p:nvPr/>
            </p:nvSpPr>
            <p:spPr bwMode="auto">
              <a:xfrm>
                <a:off x="1176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258573" name="Text Box 77"/>
              <p:cNvSpPr txBox="1">
                <a:spLocks noChangeArrowheads="1"/>
              </p:cNvSpPr>
              <p:nvPr/>
            </p:nvSpPr>
            <p:spPr bwMode="auto">
              <a:xfrm>
                <a:off x="945" y="1341"/>
                <a:ext cx="22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58574" name="Text Box 78"/>
              <p:cNvSpPr txBox="1">
                <a:spLocks noChangeArrowheads="1"/>
              </p:cNvSpPr>
              <p:nvPr/>
            </p:nvSpPr>
            <p:spPr bwMode="auto">
              <a:xfrm>
                <a:off x="3872" y="1342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2</a:t>
                </a:r>
              </a:p>
            </p:txBody>
          </p:sp>
          <p:sp>
            <p:nvSpPr>
              <p:cNvPr id="1258575" name="Text Box 79"/>
              <p:cNvSpPr txBox="1">
                <a:spLocks noChangeArrowheads="1"/>
              </p:cNvSpPr>
              <p:nvPr/>
            </p:nvSpPr>
            <p:spPr bwMode="auto">
              <a:xfrm>
                <a:off x="4133" y="1343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3</a:t>
                </a:r>
              </a:p>
            </p:txBody>
          </p:sp>
          <p:sp>
            <p:nvSpPr>
              <p:cNvPr id="1258576" name="Text Box 80"/>
              <p:cNvSpPr txBox="1">
                <a:spLocks noChangeArrowheads="1"/>
              </p:cNvSpPr>
              <p:nvPr/>
            </p:nvSpPr>
            <p:spPr bwMode="auto">
              <a:xfrm>
                <a:off x="4380" y="1344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4</a:t>
                </a:r>
              </a:p>
            </p:txBody>
          </p:sp>
          <p:sp>
            <p:nvSpPr>
              <p:cNvPr id="1258577" name="Text Box 81"/>
              <p:cNvSpPr txBox="1">
                <a:spLocks noChangeArrowheads="1"/>
              </p:cNvSpPr>
              <p:nvPr/>
            </p:nvSpPr>
            <p:spPr bwMode="auto">
              <a:xfrm>
                <a:off x="4627" y="1345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5</a:t>
                </a:r>
              </a:p>
            </p:txBody>
          </p:sp>
          <p:sp>
            <p:nvSpPr>
              <p:cNvPr id="1258578" name="Text Box 82"/>
              <p:cNvSpPr txBox="1">
                <a:spLocks noChangeArrowheads="1"/>
              </p:cNvSpPr>
              <p:nvPr/>
            </p:nvSpPr>
            <p:spPr bwMode="auto">
              <a:xfrm>
                <a:off x="4874" y="1346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6</a:t>
                </a:r>
              </a:p>
            </p:txBody>
          </p:sp>
          <p:sp>
            <p:nvSpPr>
              <p:cNvPr id="1258579" name="Text Box 83"/>
              <p:cNvSpPr txBox="1">
                <a:spLocks noChangeArrowheads="1"/>
              </p:cNvSpPr>
              <p:nvPr/>
            </p:nvSpPr>
            <p:spPr bwMode="auto">
              <a:xfrm>
                <a:off x="5121" y="1347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7</a:t>
                </a:r>
              </a:p>
            </p:txBody>
          </p:sp>
          <p:sp>
            <p:nvSpPr>
              <p:cNvPr id="1258580" name="Text Box 84"/>
              <p:cNvSpPr txBox="1">
                <a:spLocks noChangeArrowheads="1"/>
              </p:cNvSpPr>
              <p:nvPr/>
            </p:nvSpPr>
            <p:spPr bwMode="auto">
              <a:xfrm>
                <a:off x="5368" y="1348"/>
                <a:ext cx="32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18</a:t>
                </a:r>
              </a:p>
            </p:txBody>
          </p:sp>
        </p:grpSp>
        <p:grpSp>
          <p:nvGrpSpPr>
            <p:cNvPr id="8" name="Group 85"/>
            <p:cNvGrpSpPr>
              <a:grpSpLocks/>
            </p:cNvGrpSpPr>
            <p:nvPr/>
          </p:nvGrpSpPr>
          <p:grpSpPr bwMode="auto">
            <a:xfrm>
              <a:off x="904" y="640"/>
              <a:ext cx="4752" cy="1032"/>
              <a:chOff x="624" y="2356"/>
              <a:chExt cx="4752" cy="1032"/>
            </a:xfrm>
          </p:grpSpPr>
          <p:sp>
            <p:nvSpPr>
              <p:cNvPr id="1258582" name="Rectangle 86"/>
              <p:cNvSpPr>
                <a:spLocks noChangeArrowheads="1"/>
              </p:cNvSpPr>
              <p:nvPr/>
            </p:nvSpPr>
            <p:spPr bwMode="auto">
              <a:xfrm>
                <a:off x="5126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3" name="Rectangle 87"/>
              <p:cNvSpPr>
                <a:spLocks noChangeArrowheads="1"/>
              </p:cNvSpPr>
              <p:nvPr/>
            </p:nvSpPr>
            <p:spPr bwMode="auto">
              <a:xfrm>
                <a:off x="4876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4" name="Rectangle 88"/>
              <p:cNvSpPr>
                <a:spLocks noChangeArrowheads="1"/>
              </p:cNvSpPr>
              <p:nvPr/>
            </p:nvSpPr>
            <p:spPr bwMode="auto">
              <a:xfrm>
                <a:off x="4626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5" name="Rectangle 89"/>
              <p:cNvSpPr>
                <a:spLocks noChangeArrowheads="1"/>
              </p:cNvSpPr>
              <p:nvPr/>
            </p:nvSpPr>
            <p:spPr bwMode="auto">
              <a:xfrm>
                <a:off x="4376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6" name="Rectangle 90"/>
              <p:cNvSpPr>
                <a:spLocks noChangeArrowheads="1"/>
              </p:cNvSpPr>
              <p:nvPr/>
            </p:nvSpPr>
            <p:spPr bwMode="auto">
              <a:xfrm>
                <a:off x="4125" y="3040"/>
                <a:ext cx="251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7" name="Rectangle 91"/>
              <p:cNvSpPr>
                <a:spLocks noChangeArrowheads="1"/>
              </p:cNvSpPr>
              <p:nvPr/>
            </p:nvSpPr>
            <p:spPr bwMode="auto">
              <a:xfrm>
                <a:off x="387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8" name="Rectangle 92"/>
              <p:cNvSpPr>
                <a:spLocks noChangeArrowheads="1"/>
              </p:cNvSpPr>
              <p:nvPr/>
            </p:nvSpPr>
            <p:spPr bwMode="auto">
              <a:xfrm>
                <a:off x="362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89" name="Rectangle 93"/>
              <p:cNvSpPr>
                <a:spLocks noChangeArrowheads="1"/>
              </p:cNvSpPr>
              <p:nvPr/>
            </p:nvSpPr>
            <p:spPr bwMode="auto">
              <a:xfrm>
                <a:off x="337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590" name="Rectangle 94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1" name="Rectangle 95"/>
              <p:cNvSpPr>
                <a:spLocks noChangeArrowheads="1"/>
              </p:cNvSpPr>
              <p:nvPr/>
            </p:nvSpPr>
            <p:spPr bwMode="auto">
              <a:xfrm>
                <a:off x="287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2" name="Rectangle 96"/>
              <p:cNvSpPr>
                <a:spLocks noChangeArrowheads="1"/>
              </p:cNvSpPr>
              <p:nvPr/>
            </p:nvSpPr>
            <p:spPr bwMode="auto">
              <a:xfrm>
                <a:off x="262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3" name="Rectangle 97"/>
              <p:cNvSpPr>
                <a:spLocks noChangeArrowheads="1"/>
              </p:cNvSpPr>
              <p:nvPr/>
            </p:nvSpPr>
            <p:spPr bwMode="auto">
              <a:xfrm>
                <a:off x="237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4" name="Rectangle 98"/>
              <p:cNvSpPr>
                <a:spLocks noChangeArrowheads="1"/>
              </p:cNvSpPr>
              <p:nvPr/>
            </p:nvSpPr>
            <p:spPr bwMode="auto">
              <a:xfrm>
                <a:off x="212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5" name="Rectangle 99"/>
              <p:cNvSpPr>
                <a:spLocks noChangeArrowheads="1"/>
              </p:cNvSpPr>
              <p:nvPr/>
            </p:nvSpPr>
            <p:spPr bwMode="auto">
              <a:xfrm>
                <a:off x="1875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6" name="Rectangle 100"/>
              <p:cNvSpPr>
                <a:spLocks noChangeArrowheads="1"/>
              </p:cNvSpPr>
              <p:nvPr/>
            </p:nvSpPr>
            <p:spPr bwMode="auto">
              <a:xfrm>
                <a:off x="1624" y="3040"/>
                <a:ext cx="251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7" name="Rectangle 101"/>
              <p:cNvSpPr>
                <a:spLocks noChangeArrowheads="1"/>
              </p:cNvSpPr>
              <p:nvPr/>
            </p:nvSpPr>
            <p:spPr bwMode="auto">
              <a:xfrm>
                <a:off x="1374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8" name="Rectangle 102"/>
              <p:cNvSpPr>
                <a:spLocks noChangeArrowheads="1"/>
              </p:cNvSpPr>
              <p:nvPr/>
            </p:nvSpPr>
            <p:spPr bwMode="auto">
              <a:xfrm>
                <a:off x="1124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599" name="Rectangle 103"/>
              <p:cNvSpPr>
                <a:spLocks noChangeArrowheads="1"/>
              </p:cNvSpPr>
              <p:nvPr/>
            </p:nvSpPr>
            <p:spPr bwMode="auto">
              <a:xfrm>
                <a:off x="874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600" name="Rectangle 104"/>
              <p:cNvSpPr>
                <a:spLocks noChangeArrowheads="1"/>
              </p:cNvSpPr>
              <p:nvPr/>
            </p:nvSpPr>
            <p:spPr bwMode="auto">
              <a:xfrm>
                <a:off x="624" y="3040"/>
                <a:ext cx="250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1000" b="0"/>
              </a:p>
            </p:txBody>
          </p:sp>
          <p:sp>
            <p:nvSpPr>
              <p:cNvPr id="1258601" name="Rectangle 105"/>
              <p:cNvSpPr>
                <a:spLocks noChangeArrowheads="1"/>
              </p:cNvSpPr>
              <p:nvPr/>
            </p:nvSpPr>
            <p:spPr bwMode="auto">
              <a:xfrm>
                <a:off x="5126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2" name="Rectangle 106"/>
              <p:cNvSpPr>
                <a:spLocks noChangeArrowheads="1"/>
              </p:cNvSpPr>
              <p:nvPr/>
            </p:nvSpPr>
            <p:spPr bwMode="auto">
              <a:xfrm>
                <a:off x="4876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3" name="Rectangle 107"/>
              <p:cNvSpPr>
                <a:spLocks noChangeArrowheads="1"/>
              </p:cNvSpPr>
              <p:nvPr/>
            </p:nvSpPr>
            <p:spPr bwMode="auto">
              <a:xfrm>
                <a:off x="4626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4" name="Rectangle 108"/>
              <p:cNvSpPr>
                <a:spLocks noChangeArrowheads="1"/>
              </p:cNvSpPr>
              <p:nvPr/>
            </p:nvSpPr>
            <p:spPr bwMode="auto">
              <a:xfrm>
                <a:off x="4376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5" name="Rectangle 109"/>
              <p:cNvSpPr>
                <a:spLocks noChangeArrowheads="1"/>
              </p:cNvSpPr>
              <p:nvPr/>
            </p:nvSpPr>
            <p:spPr bwMode="auto">
              <a:xfrm>
                <a:off x="4125" y="2688"/>
                <a:ext cx="25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6" name="Rectangle 110"/>
              <p:cNvSpPr>
                <a:spLocks noChangeArrowheads="1"/>
              </p:cNvSpPr>
              <p:nvPr/>
            </p:nvSpPr>
            <p:spPr bwMode="auto">
              <a:xfrm>
                <a:off x="387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7" name="Rectangle 111"/>
              <p:cNvSpPr>
                <a:spLocks noChangeArrowheads="1"/>
              </p:cNvSpPr>
              <p:nvPr/>
            </p:nvSpPr>
            <p:spPr bwMode="auto">
              <a:xfrm>
                <a:off x="362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8" name="Rectangle 112"/>
              <p:cNvSpPr>
                <a:spLocks noChangeArrowheads="1"/>
              </p:cNvSpPr>
              <p:nvPr/>
            </p:nvSpPr>
            <p:spPr bwMode="auto">
              <a:xfrm>
                <a:off x="337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09" name="Rectangle 113"/>
              <p:cNvSpPr>
                <a:spLocks noChangeArrowheads="1"/>
              </p:cNvSpPr>
              <p:nvPr/>
            </p:nvSpPr>
            <p:spPr bwMode="auto">
              <a:xfrm>
                <a:off x="312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0" name="Rectangle 114"/>
              <p:cNvSpPr>
                <a:spLocks noChangeArrowheads="1"/>
              </p:cNvSpPr>
              <p:nvPr/>
            </p:nvSpPr>
            <p:spPr bwMode="auto">
              <a:xfrm>
                <a:off x="287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1" name="Rectangle 115"/>
              <p:cNvSpPr>
                <a:spLocks noChangeArrowheads="1"/>
              </p:cNvSpPr>
              <p:nvPr/>
            </p:nvSpPr>
            <p:spPr bwMode="auto">
              <a:xfrm>
                <a:off x="262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2" name="Rectangle 116"/>
              <p:cNvSpPr>
                <a:spLocks noChangeArrowheads="1"/>
              </p:cNvSpPr>
              <p:nvPr/>
            </p:nvSpPr>
            <p:spPr bwMode="auto">
              <a:xfrm>
                <a:off x="237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3" name="Rectangle 117"/>
              <p:cNvSpPr>
                <a:spLocks noChangeArrowheads="1"/>
              </p:cNvSpPr>
              <p:nvPr/>
            </p:nvSpPr>
            <p:spPr bwMode="auto">
              <a:xfrm>
                <a:off x="212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4" name="Rectangle 118"/>
              <p:cNvSpPr>
                <a:spLocks noChangeArrowheads="1"/>
              </p:cNvSpPr>
              <p:nvPr/>
            </p:nvSpPr>
            <p:spPr bwMode="auto">
              <a:xfrm>
                <a:off x="1875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5" name="Rectangle 119"/>
              <p:cNvSpPr>
                <a:spLocks noChangeArrowheads="1"/>
              </p:cNvSpPr>
              <p:nvPr/>
            </p:nvSpPr>
            <p:spPr bwMode="auto">
              <a:xfrm>
                <a:off x="1624" y="2688"/>
                <a:ext cx="251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6" name="Rectangle 120"/>
              <p:cNvSpPr>
                <a:spLocks noChangeArrowheads="1"/>
              </p:cNvSpPr>
              <p:nvPr/>
            </p:nvSpPr>
            <p:spPr bwMode="auto">
              <a:xfrm>
                <a:off x="1374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7" name="Rectangle 121"/>
              <p:cNvSpPr>
                <a:spLocks noChangeArrowheads="1"/>
              </p:cNvSpPr>
              <p:nvPr/>
            </p:nvSpPr>
            <p:spPr bwMode="auto">
              <a:xfrm>
                <a:off x="1124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8" name="Rectangle 122"/>
              <p:cNvSpPr>
                <a:spLocks noChangeArrowheads="1"/>
              </p:cNvSpPr>
              <p:nvPr/>
            </p:nvSpPr>
            <p:spPr bwMode="auto">
              <a:xfrm>
                <a:off x="874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19" name="Rectangle 123"/>
              <p:cNvSpPr>
                <a:spLocks noChangeArrowheads="1"/>
              </p:cNvSpPr>
              <p:nvPr/>
            </p:nvSpPr>
            <p:spPr bwMode="auto">
              <a:xfrm>
                <a:off x="624" y="2688"/>
                <a:ext cx="250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0" name="Rectangle 124"/>
              <p:cNvSpPr>
                <a:spLocks noChangeArrowheads="1"/>
              </p:cNvSpPr>
              <p:nvPr/>
            </p:nvSpPr>
            <p:spPr bwMode="auto">
              <a:xfrm>
                <a:off x="5126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1" name="Rectangle 125"/>
              <p:cNvSpPr>
                <a:spLocks noChangeArrowheads="1"/>
              </p:cNvSpPr>
              <p:nvPr/>
            </p:nvSpPr>
            <p:spPr bwMode="auto">
              <a:xfrm>
                <a:off x="4876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2" name="Rectangle 126"/>
              <p:cNvSpPr>
                <a:spLocks noChangeArrowheads="1"/>
              </p:cNvSpPr>
              <p:nvPr/>
            </p:nvSpPr>
            <p:spPr bwMode="auto">
              <a:xfrm>
                <a:off x="4626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3" name="Rectangle 127"/>
              <p:cNvSpPr>
                <a:spLocks noChangeArrowheads="1"/>
              </p:cNvSpPr>
              <p:nvPr/>
            </p:nvSpPr>
            <p:spPr bwMode="auto">
              <a:xfrm>
                <a:off x="4376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4" name="Rectangle 128"/>
              <p:cNvSpPr>
                <a:spLocks noChangeArrowheads="1"/>
              </p:cNvSpPr>
              <p:nvPr/>
            </p:nvSpPr>
            <p:spPr bwMode="auto">
              <a:xfrm>
                <a:off x="4125" y="2356"/>
                <a:ext cx="251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5" name="Rectangle 129"/>
              <p:cNvSpPr>
                <a:spLocks noChangeArrowheads="1"/>
              </p:cNvSpPr>
              <p:nvPr/>
            </p:nvSpPr>
            <p:spPr bwMode="auto">
              <a:xfrm>
                <a:off x="387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6" name="Rectangle 130"/>
              <p:cNvSpPr>
                <a:spLocks noChangeArrowheads="1"/>
              </p:cNvSpPr>
              <p:nvPr/>
            </p:nvSpPr>
            <p:spPr bwMode="auto">
              <a:xfrm>
                <a:off x="362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7" name="Rectangle 131"/>
              <p:cNvSpPr>
                <a:spLocks noChangeArrowheads="1"/>
              </p:cNvSpPr>
              <p:nvPr/>
            </p:nvSpPr>
            <p:spPr bwMode="auto">
              <a:xfrm>
                <a:off x="337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8" name="Rectangle 132"/>
              <p:cNvSpPr>
                <a:spLocks noChangeArrowheads="1"/>
              </p:cNvSpPr>
              <p:nvPr/>
            </p:nvSpPr>
            <p:spPr bwMode="auto">
              <a:xfrm>
                <a:off x="312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29" name="Rectangle 133"/>
              <p:cNvSpPr>
                <a:spLocks noChangeArrowheads="1"/>
              </p:cNvSpPr>
              <p:nvPr/>
            </p:nvSpPr>
            <p:spPr bwMode="auto">
              <a:xfrm>
                <a:off x="287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0" name="Rectangle 134"/>
              <p:cNvSpPr>
                <a:spLocks noChangeArrowheads="1"/>
              </p:cNvSpPr>
              <p:nvPr/>
            </p:nvSpPr>
            <p:spPr bwMode="auto">
              <a:xfrm>
                <a:off x="262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1" name="Rectangle 135"/>
              <p:cNvSpPr>
                <a:spLocks noChangeArrowheads="1"/>
              </p:cNvSpPr>
              <p:nvPr/>
            </p:nvSpPr>
            <p:spPr bwMode="auto">
              <a:xfrm>
                <a:off x="237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2" name="Rectangle 136"/>
              <p:cNvSpPr>
                <a:spLocks noChangeArrowheads="1"/>
              </p:cNvSpPr>
              <p:nvPr/>
            </p:nvSpPr>
            <p:spPr bwMode="auto">
              <a:xfrm>
                <a:off x="212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3" name="Rectangle 137"/>
              <p:cNvSpPr>
                <a:spLocks noChangeArrowheads="1"/>
              </p:cNvSpPr>
              <p:nvPr/>
            </p:nvSpPr>
            <p:spPr bwMode="auto">
              <a:xfrm>
                <a:off x="1875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4" name="Rectangle 138"/>
              <p:cNvSpPr>
                <a:spLocks noChangeArrowheads="1"/>
              </p:cNvSpPr>
              <p:nvPr/>
            </p:nvSpPr>
            <p:spPr bwMode="auto">
              <a:xfrm>
                <a:off x="1624" y="2356"/>
                <a:ext cx="251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5" name="Rectangle 139"/>
              <p:cNvSpPr>
                <a:spLocks noChangeArrowheads="1"/>
              </p:cNvSpPr>
              <p:nvPr/>
            </p:nvSpPr>
            <p:spPr bwMode="auto">
              <a:xfrm>
                <a:off x="1374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6" name="Rectangle 140"/>
              <p:cNvSpPr>
                <a:spLocks noChangeArrowheads="1"/>
              </p:cNvSpPr>
              <p:nvPr/>
            </p:nvSpPr>
            <p:spPr bwMode="auto">
              <a:xfrm>
                <a:off x="1124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7" name="Rectangle 141"/>
              <p:cNvSpPr>
                <a:spLocks noChangeArrowheads="1"/>
              </p:cNvSpPr>
              <p:nvPr/>
            </p:nvSpPr>
            <p:spPr bwMode="auto">
              <a:xfrm>
                <a:off x="874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8" name="Rectangle 142"/>
              <p:cNvSpPr>
                <a:spLocks noChangeArrowheads="1"/>
              </p:cNvSpPr>
              <p:nvPr/>
            </p:nvSpPr>
            <p:spPr bwMode="auto">
              <a:xfrm>
                <a:off x="624" y="2356"/>
                <a:ext cx="250" cy="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b="0"/>
              </a:p>
            </p:txBody>
          </p:sp>
          <p:sp>
            <p:nvSpPr>
              <p:cNvPr id="1258639" name="Line 143"/>
              <p:cNvSpPr>
                <a:spLocks noChangeShapeType="1"/>
              </p:cNvSpPr>
              <p:nvPr/>
            </p:nvSpPr>
            <p:spPr bwMode="auto">
              <a:xfrm>
                <a:off x="624" y="2356"/>
                <a:ext cx="47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0" name="Line 144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47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1" name="Line 145"/>
              <p:cNvSpPr>
                <a:spLocks noChangeShapeType="1"/>
              </p:cNvSpPr>
              <p:nvPr/>
            </p:nvSpPr>
            <p:spPr bwMode="auto">
              <a:xfrm>
                <a:off x="624" y="3040"/>
                <a:ext cx="47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2" name="Line 146"/>
              <p:cNvSpPr>
                <a:spLocks noChangeShapeType="1"/>
              </p:cNvSpPr>
              <p:nvPr/>
            </p:nvSpPr>
            <p:spPr bwMode="auto">
              <a:xfrm>
                <a:off x="624" y="3388"/>
                <a:ext cx="47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3" name="Line 147"/>
              <p:cNvSpPr>
                <a:spLocks noChangeShapeType="1"/>
              </p:cNvSpPr>
              <p:nvPr/>
            </p:nvSpPr>
            <p:spPr bwMode="auto">
              <a:xfrm>
                <a:off x="624" y="2356"/>
                <a:ext cx="0" cy="10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4" name="Line 148"/>
              <p:cNvSpPr>
                <a:spLocks noChangeShapeType="1"/>
              </p:cNvSpPr>
              <p:nvPr/>
            </p:nvSpPr>
            <p:spPr bwMode="auto">
              <a:xfrm>
                <a:off x="87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5" name="Line 149"/>
              <p:cNvSpPr>
                <a:spLocks noChangeShapeType="1"/>
              </p:cNvSpPr>
              <p:nvPr/>
            </p:nvSpPr>
            <p:spPr bwMode="auto">
              <a:xfrm>
                <a:off x="112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6" name="Line 150"/>
              <p:cNvSpPr>
                <a:spLocks noChangeShapeType="1"/>
              </p:cNvSpPr>
              <p:nvPr/>
            </p:nvSpPr>
            <p:spPr bwMode="auto">
              <a:xfrm>
                <a:off x="137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7" name="Line 151"/>
              <p:cNvSpPr>
                <a:spLocks noChangeShapeType="1"/>
              </p:cNvSpPr>
              <p:nvPr/>
            </p:nvSpPr>
            <p:spPr bwMode="auto">
              <a:xfrm>
                <a:off x="162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8" name="Line 152"/>
              <p:cNvSpPr>
                <a:spLocks noChangeShapeType="1"/>
              </p:cNvSpPr>
              <p:nvPr/>
            </p:nvSpPr>
            <p:spPr bwMode="auto">
              <a:xfrm>
                <a:off x="1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49" name="Line 153"/>
              <p:cNvSpPr>
                <a:spLocks noChangeShapeType="1"/>
              </p:cNvSpPr>
              <p:nvPr/>
            </p:nvSpPr>
            <p:spPr bwMode="auto">
              <a:xfrm>
                <a:off x="2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0" name="Line 154"/>
              <p:cNvSpPr>
                <a:spLocks noChangeShapeType="1"/>
              </p:cNvSpPr>
              <p:nvPr/>
            </p:nvSpPr>
            <p:spPr bwMode="auto">
              <a:xfrm>
                <a:off x="23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1" name="Line 155"/>
              <p:cNvSpPr>
                <a:spLocks noChangeShapeType="1"/>
              </p:cNvSpPr>
              <p:nvPr/>
            </p:nvSpPr>
            <p:spPr bwMode="auto">
              <a:xfrm>
                <a:off x="26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2" name="Line 156"/>
              <p:cNvSpPr>
                <a:spLocks noChangeShapeType="1"/>
              </p:cNvSpPr>
              <p:nvPr/>
            </p:nvSpPr>
            <p:spPr bwMode="auto">
              <a:xfrm>
                <a:off x="2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3" name="Line 157"/>
              <p:cNvSpPr>
                <a:spLocks noChangeShapeType="1"/>
              </p:cNvSpPr>
              <p:nvPr/>
            </p:nvSpPr>
            <p:spPr bwMode="auto">
              <a:xfrm>
                <a:off x="3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4" name="Line 158"/>
              <p:cNvSpPr>
                <a:spLocks noChangeShapeType="1"/>
              </p:cNvSpPr>
              <p:nvPr/>
            </p:nvSpPr>
            <p:spPr bwMode="auto">
              <a:xfrm>
                <a:off x="33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5" name="Line 159"/>
              <p:cNvSpPr>
                <a:spLocks noChangeShapeType="1"/>
              </p:cNvSpPr>
              <p:nvPr/>
            </p:nvSpPr>
            <p:spPr bwMode="auto">
              <a:xfrm>
                <a:off x="36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6" name="Line 160"/>
              <p:cNvSpPr>
                <a:spLocks noChangeShapeType="1"/>
              </p:cNvSpPr>
              <p:nvPr/>
            </p:nvSpPr>
            <p:spPr bwMode="auto">
              <a:xfrm>
                <a:off x="3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7" name="Line 161"/>
              <p:cNvSpPr>
                <a:spLocks noChangeShapeType="1"/>
              </p:cNvSpPr>
              <p:nvPr/>
            </p:nvSpPr>
            <p:spPr bwMode="auto">
              <a:xfrm>
                <a:off x="4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8" name="Line 162"/>
              <p:cNvSpPr>
                <a:spLocks noChangeShapeType="1"/>
              </p:cNvSpPr>
              <p:nvPr/>
            </p:nvSpPr>
            <p:spPr bwMode="auto">
              <a:xfrm>
                <a:off x="437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59" name="Line 163"/>
              <p:cNvSpPr>
                <a:spLocks noChangeShapeType="1"/>
              </p:cNvSpPr>
              <p:nvPr/>
            </p:nvSpPr>
            <p:spPr bwMode="auto">
              <a:xfrm>
                <a:off x="462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60" name="Line 164"/>
              <p:cNvSpPr>
                <a:spLocks noChangeShapeType="1"/>
              </p:cNvSpPr>
              <p:nvPr/>
            </p:nvSpPr>
            <p:spPr bwMode="auto">
              <a:xfrm>
                <a:off x="487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61" name="Line 165"/>
              <p:cNvSpPr>
                <a:spLocks noChangeShapeType="1"/>
              </p:cNvSpPr>
              <p:nvPr/>
            </p:nvSpPr>
            <p:spPr bwMode="auto">
              <a:xfrm>
                <a:off x="512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662" name="Line 166"/>
              <p:cNvSpPr>
                <a:spLocks noChangeShapeType="1"/>
              </p:cNvSpPr>
              <p:nvPr/>
            </p:nvSpPr>
            <p:spPr bwMode="auto">
              <a:xfrm>
                <a:off x="5376" y="2356"/>
                <a:ext cx="0" cy="10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167"/>
          <p:cNvGrpSpPr>
            <a:grpSpLocks/>
          </p:cNvGrpSpPr>
          <p:nvPr/>
        </p:nvGrpSpPr>
        <p:grpSpPr bwMode="auto">
          <a:xfrm>
            <a:off x="1422400" y="1009650"/>
            <a:ext cx="7543800" cy="1035050"/>
            <a:chOff x="912" y="836"/>
            <a:chExt cx="4752" cy="652"/>
          </a:xfrm>
        </p:grpSpPr>
        <p:sp>
          <p:nvSpPr>
            <p:cNvPr id="1258664" name="Rectangle 168"/>
            <p:cNvSpPr>
              <a:spLocks noChangeArrowheads="1"/>
            </p:cNvSpPr>
            <p:nvPr/>
          </p:nvSpPr>
          <p:spPr bwMode="auto">
            <a:xfrm>
              <a:off x="5424" y="1162"/>
              <a:ext cx="2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65" name="Rectangle 169"/>
            <p:cNvSpPr>
              <a:spLocks noChangeArrowheads="1"/>
            </p:cNvSpPr>
            <p:nvPr/>
          </p:nvSpPr>
          <p:spPr bwMode="auto">
            <a:xfrm>
              <a:off x="5164" y="1162"/>
              <a:ext cx="26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66" name="Rectangle 170"/>
            <p:cNvSpPr>
              <a:spLocks noChangeArrowheads="1"/>
            </p:cNvSpPr>
            <p:nvPr/>
          </p:nvSpPr>
          <p:spPr bwMode="auto">
            <a:xfrm>
              <a:off x="4914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67" name="Rectangle 171"/>
            <p:cNvSpPr>
              <a:spLocks noChangeArrowheads="1"/>
            </p:cNvSpPr>
            <p:nvPr/>
          </p:nvSpPr>
          <p:spPr bwMode="auto">
            <a:xfrm>
              <a:off x="4664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68" name="Rectangle 172"/>
            <p:cNvSpPr>
              <a:spLocks noChangeArrowheads="1"/>
            </p:cNvSpPr>
            <p:nvPr/>
          </p:nvSpPr>
          <p:spPr bwMode="auto">
            <a:xfrm>
              <a:off x="4413" y="1162"/>
              <a:ext cx="2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69" name="Rectangle 173"/>
            <p:cNvSpPr>
              <a:spLocks noChangeArrowheads="1"/>
            </p:cNvSpPr>
            <p:nvPr/>
          </p:nvSpPr>
          <p:spPr bwMode="auto">
            <a:xfrm>
              <a:off x="416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70" name="Rectangle 174"/>
            <p:cNvSpPr>
              <a:spLocks noChangeArrowheads="1"/>
            </p:cNvSpPr>
            <p:nvPr/>
          </p:nvSpPr>
          <p:spPr bwMode="auto">
            <a:xfrm>
              <a:off x="391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71" name="Rectangle 175"/>
            <p:cNvSpPr>
              <a:spLocks noChangeArrowheads="1"/>
            </p:cNvSpPr>
            <p:nvPr/>
          </p:nvSpPr>
          <p:spPr bwMode="auto">
            <a:xfrm>
              <a:off x="366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72" name="Rectangle 176"/>
            <p:cNvSpPr>
              <a:spLocks noChangeArrowheads="1"/>
            </p:cNvSpPr>
            <p:nvPr/>
          </p:nvSpPr>
          <p:spPr bwMode="auto">
            <a:xfrm>
              <a:off x="341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3" name="Rectangle 177"/>
            <p:cNvSpPr>
              <a:spLocks noChangeArrowheads="1"/>
            </p:cNvSpPr>
            <p:nvPr/>
          </p:nvSpPr>
          <p:spPr bwMode="auto">
            <a:xfrm>
              <a:off x="316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4" name="Rectangle 178"/>
            <p:cNvSpPr>
              <a:spLocks noChangeArrowheads="1"/>
            </p:cNvSpPr>
            <p:nvPr/>
          </p:nvSpPr>
          <p:spPr bwMode="auto">
            <a:xfrm>
              <a:off x="291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5" name="Rectangle 179"/>
            <p:cNvSpPr>
              <a:spLocks noChangeArrowheads="1"/>
            </p:cNvSpPr>
            <p:nvPr/>
          </p:nvSpPr>
          <p:spPr bwMode="auto">
            <a:xfrm>
              <a:off x="266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6" name="Rectangle 180"/>
            <p:cNvSpPr>
              <a:spLocks noChangeArrowheads="1"/>
            </p:cNvSpPr>
            <p:nvPr/>
          </p:nvSpPr>
          <p:spPr bwMode="auto">
            <a:xfrm>
              <a:off x="241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7" name="Rectangle 181"/>
            <p:cNvSpPr>
              <a:spLocks noChangeArrowheads="1"/>
            </p:cNvSpPr>
            <p:nvPr/>
          </p:nvSpPr>
          <p:spPr bwMode="auto">
            <a:xfrm>
              <a:off x="2163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8" name="Rectangle 182"/>
            <p:cNvSpPr>
              <a:spLocks noChangeArrowheads="1"/>
            </p:cNvSpPr>
            <p:nvPr/>
          </p:nvSpPr>
          <p:spPr bwMode="auto">
            <a:xfrm>
              <a:off x="1912" y="1162"/>
              <a:ext cx="2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79" name="Rectangle 183"/>
            <p:cNvSpPr>
              <a:spLocks noChangeArrowheads="1"/>
            </p:cNvSpPr>
            <p:nvPr/>
          </p:nvSpPr>
          <p:spPr bwMode="auto">
            <a:xfrm>
              <a:off x="1662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80" name="Rectangle 184"/>
            <p:cNvSpPr>
              <a:spLocks noChangeArrowheads="1"/>
            </p:cNvSpPr>
            <p:nvPr/>
          </p:nvSpPr>
          <p:spPr bwMode="auto">
            <a:xfrm>
              <a:off x="1412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81" name="Rectangle 185"/>
            <p:cNvSpPr>
              <a:spLocks noChangeArrowheads="1"/>
            </p:cNvSpPr>
            <p:nvPr/>
          </p:nvSpPr>
          <p:spPr bwMode="auto">
            <a:xfrm>
              <a:off x="1162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82" name="Rectangle 186"/>
            <p:cNvSpPr>
              <a:spLocks noChangeArrowheads="1"/>
            </p:cNvSpPr>
            <p:nvPr/>
          </p:nvSpPr>
          <p:spPr bwMode="auto">
            <a:xfrm>
              <a:off x="912" y="1162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1000" b="0"/>
            </a:p>
          </p:txBody>
        </p:sp>
        <p:sp>
          <p:nvSpPr>
            <p:cNvPr id="1258683" name="Rectangle 187"/>
            <p:cNvSpPr>
              <a:spLocks noChangeArrowheads="1"/>
            </p:cNvSpPr>
            <p:nvPr/>
          </p:nvSpPr>
          <p:spPr bwMode="auto">
            <a:xfrm>
              <a:off x="5424" y="836"/>
              <a:ext cx="2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4" name="Rectangle 188"/>
            <p:cNvSpPr>
              <a:spLocks noChangeArrowheads="1"/>
            </p:cNvSpPr>
            <p:nvPr/>
          </p:nvSpPr>
          <p:spPr bwMode="auto">
            <a:xfrm>
              <a:off x="5164" y="836"/>
              <a:ext cx="26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5" name="Rectangle 189"/>
            <p:cNvSpPr>
              <a:spLocks noChangeArrowheads="1"/>
            </p:cNvSpPr>
            <p:nvPr/>
          </p:nvSpPr>
          <p:spPr bwMode="auto">
            <a:xfrm>
              <a:off x="4914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6" name="Rectangle 190"/>
            <p:cNvSpPr>
              <a:spLocks noChangeArrowheads="1"/>
            </p:cNvSpPr>
            <p:nvPr/>
          </p:nvSpPr>
          <p:spPr bwMode="auto">
            <a:xfrm>
              <a:off x="4664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7" name="Rectangle 191"/>
            <p:cNvSpPr>
              <a:spLocks noChangeArrowheads="1"/>
            </p:cNvSpPr>
            <p:nvPr/>
          </p:nvSpPr>
          <p:spPr bwMode="auto">
            <a:xfrm>
              <a:off x="4413" y="836"/>
              <a:ext cx="2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8" name="Rectangle 192"/>
            <p:cNvSpPr>
              <a:spLocks noChangeArrowheads="1"/>
            </p:cNvSpPr>
            <p:nvPr/>
          </p:nvSpPr>
          <p:spPr bwMode="auto">
            <a:xfrm>
              <a:off x="416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89" name="Rectangle 193"/>
            <p:cNvSpPr>
              <a:spLocks noChangeArrowheads="1"/>
            </p:cNvSpPr>
            <p:nvPr/>
          </p:nvSpPr>
          <p:spPr bwMode="auto">
            <a:xfrm>
              <a:off x="391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0" name="Rectangle 194"/>
            <p:cNvSpPr>
              <a:spLocks noChangeArrowheads="1"/>
            </p:cNvSpPr>
            <p:nvPr/>
          </p:nvSpPr>
          <p:spPr bwMode="auto">
            <a:xfrm>
              <a:off x="366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1" name="Rectangle 195"/>
            <p:cNvSpPr>
              <a:spLocks noChangeArrowheads="1"/>
            </p:cNvSpPr>
            <p:nvPr/>
          </p:nvSpPr>
          <p:spPr bwMode="auto">
            <a:xfrm>
              <a:off x="341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2" name="Rectangle 196"/>
            <p:cNvSpPr>
              <a:spLocks noChangeArrowheads="1"/>
            </p:cNvSpPr>
            <p:nvPr/>
          </p:nvSpPr>
          <p:spPr bwMode="auto">
            <a:xfrm>
              <a:off x="316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3" name="Rectangle 197"/>
            <p:cNvSpPr>
              <a:spLocks noChangeArrowheads="1"/>
            </p:cNvSpPr>
            <p:nvPr/>
          </p:nvSpPr>
          <p:spPr bwMode="auto">
            <a:xfrm>
              <a:off x="291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4" name="Rectangle 198"/>
            <p:cNvSpPr>
              <a:spLocks noChangeArrowheads="1"/>
            </p:cNvSpPr>
            <p:nvPr/>
          </p:nvSpPr>
          <p:spPr bwMode="auto">
            <a:xfrm>
              <a:off x="266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5" name="Rectangle 199"/>
            <p:cNvSpPr>
              <a:spLocks noChangeArrowheads="1"/>
            </p:cNvSpPr>
            <p:nvPr/>
          </p:nvSpPr>
          <p:spPr bwMode="auto">
            <a:xfrm>
              <a:off x="241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6" name="Rectangle 200"/>
            <p:cNvSpPr>
              <a:spLocks noChangeArrowheads="1"/>
            </p:cNvSpPr>
            <p:nvPr/>
          </p:nvSpPr>
          <p:spPr bwMode="auto">
            <a:xfrm>
              <a:off x="2163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7" name="Rectangle 201"/>
            <p:cNvSpPr>
              <a:spLocks noChangeArrowheads="1"/>
            </p:cNvSpPr>
            <p:nvPr/>
          </p:nvSpPr>
          <p:spPr bwMode="auto">
            <a:xfrm>
              <a:off x="1912" y="836"/>
              <a:ext cx="25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8" name="Rectangle 202"/>
            <p:cNvSpPr>
              <a:spLocks noChangeArrowheads="1"/>
            </p:cNvSpPr>
            <p:nvPr/>
          </p:nvSpPr>
          <p:spPr bwMode="auto">
            <a:xfrm>
              <a:off x="1662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699" name="Rectangle 203"/>
            <p:cNvSpPr>
              <a:spLocks noChangeArrowheads="1"/>
            </p:cNvSpPr>
            <p:nvPr/>
          </p:nvSpPr>
          <p:spPr bwMode="auto">
            <a:xfrm>
              <a:off x="1412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700" name="Rectangle 204"/>
            <p:cNvSpPr>
              <a:spLocks noChangeArrowheads="1"/>
            </p:cNvSpPr>
            <p:nvPr/>
          </p:nvSpPr>
          <p:spPr bwMode="auto">
            <a:xfrm>
              <a:off x="1162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701" name="Rectangle 205"/>
            <p:cNvSpPr>
              <a:spLocks noChangeArrowheads="1"/>
            </p:cNvSpPr>
            <p:nvPr/>
          </p:nvSpPr>
          <p:spPr bwMode="auto">
            <a:xfrm>
              <a:off x="912" y="836"/>
              <a:ext cx="2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50000"/>
                </a:spcBef>
              </a:pPr>
              <a:endParaRPr lang="en-US" sz="2000" b="0"/>
            </a:p>
          </p:txBody>
        </p:sp>
        <p:sp>
          <p:nvSpPr>
            <p:cNvPr id="1258702" name="Line 206"/>
            <p:cNvSpPr>
              <a:spLocks noChangeShapeType="1"/>
            </p:cNvSpPr>
            <p:nvPr/>
          </p:nvSpPr>
          <p:spPr bwMode="auto">
            <a:xfrm>
              <a:off x="912" y="836"/>
              <a:ext cx="47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3" name="Line 207"/>
            <p:cNvSpPr>
              <a:spLocks noChangeShapeType="1"/>
            </p:cNvSpPr>
            <p:nvPr/>
          </p:nvSpPr>
          <p:spPr bwMode="auto">
            <a:xfrm>
              <a:off x="912" y="1162"/>
              <a:ext cx="47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4" name="Line 208"/>
            <p:cNvSpPr>
              <a:spLocks noChangeShapeType="1"/>
            </p:cNvSpPr>
            <p:nvPr/>
          </p:nvSpPr>
          <p:spPr bwMode="auto">
            <a:xfrm>
              <a:off x="912" y="1488"/>
              <a:ext cx="47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5" name="Line 209"/>
            <p:cNvSpPr>
              <a:spLocks noChangeShapeType="1"/>
            </p:cNvSpPr>
            <p:nvPr/>
          </p:nvSpPr>
          <p:spPr bwMode="auto">
            <a:xfrm>
              <a:off x="912" y="836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6" name="Line 210"/>
            <p:cNvSpPr>
              <a:spLocks noChangeShapeType="1"/>
            </p:cNvSpPr>
            <p:nvPr/>
          </p:nvSpPr>
          <p:spPr bwMode="auto">
            <a:xfrm>
              <a:off x="116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7" name="Line 211"/>
            <p:cNvSpPr>
              <a:spLocks noChangeShapeType="1"/>
            </p:cNvSpPr>
            <p:nvPr/>
          </p:nvSpPr>
          <p:spPr bwMode="auto">
            <a:xfrm>
              <a:off x="141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8" name="Line 212"/>
            <p:cNvSpPr>
              <a:spLocks noChangeShapeType="1"/>
            </p:cNvSpPr>
            <p:nvPr/>
          </p:nvSpPr>
          <p:spPr bwMode="auto">
            <a:xfrm>
              <a:off x="166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09" name="Line 213"/>
            <p:cNvSpPr>
              <a:spLocks noChangeShapeType="1"/>
            </p:cNvSpPr>
            <p:nvPr/>
          </p:nvSpPr>
          <p:spPr bwMode="auto">
            <a:xfrm>
              <a:off x="191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0" name="Line 214"/>
            <p:cNvSpPr>
              <a:spLocks noChangeShapeType="1"/>
            </p:cNvSpPr>
            <p:nvPr/>
          </p:nvSpPr>
          <p:spPr bwMode="auto">
            <a:xfrm>
              <a:off x="2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1" name="Line 215"/>
            <p:cNvSpPr>
              <a:spLocks noChangeShapeType="1"/>
            </p:cNvSpPr>
            <p:nvPr/>
          </p:nvSpPr>
          <p:spPr bwMode="auto">
            <a:xfrm>
              <a:off x="2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2" name="Line 216"/>
            <p:cNvSpPr>
              <a:spLocks noChangeShapeType="1"/>
            </p:cNvSpPr>
            <p:nvPr/>
          </p:nvSpPr>
          <p:spPr bwMode="auto">
            <a:xfrm>
              <a:off x="26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3" name="Line 217"/>
            <p:cNvSpPr>
              <a:spLocks noChangeShapeType="1"/>
            </p:cNvSpPr>
            <p:nvPr/>
          </p:nvSpPr>
          <p:spPr bwMode="auto">
            <a:xfrm>
              <a:off x="29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4" name="Line 218"/>
            <p:cNvSpPr>
              <a:spLocks noChangeShapeType="1"/>
            </p:cNvSpPr>
            <p:nvPr/>
          </p:nvSpPr>
          <p:spPr bwMode="auto">
            <a:xfrm>
              <a:off x="3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5" name="Line 219"/>
            <p:cNvSpPr>
              <a:spLocks noChangeShapeType="1"/>
            </p:cNvSpPr>
            <p:nvPr/>
          </p:nvSpPr>
          <p:spPr bwMode="auto">
            <a:xfrm>
              <a:off x="3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6" name="Line 220"/>
            <p:cNvSpPr>
              <a:spLocks noChangeShapeType="1"/>
            </p:cNvSpPr>
            <p:nvPr/>
          </p:nvSpPr>
          <p:spPr bwMode="auto">
            <a:xfrm>
              <a:off x="36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7" name="Line 221"/>
            <p:cNvSpPr>
              <a:spLocks noChangeShapeType="1"/>
            </p:cNvSpPr>
            <p:nvPr/>
          </p:nvSpPr>
          <p:spPr bwMode="auto">
            <a:xfrm>
              <a:off x="39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8" name="Line 222"/>
            <p:cNvSpPr>
              <a:spLocks noChangeShapeType="1"/>
            </p:cNvSpPr>
            <p:nvPr/>
          </p:nvSpPr>
          <p:spPr bwMode="auto">
            <a:xfrm>
              <a:off x="4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19" name="Line 223"/>
            <p:cNvSpPr>
              <a:spLocks noChangeShapeType="1"/>
            </p:cNvSpPr>
            <p:nvPr/>
          </p:nvSpPr>
          <p:spPr bwMode="auto">
            <a:xfrm>
              <a:off x="4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20" name="Line 224"/>
            <p:cNvSpPr>
              <a:spLocks noChangeShapeType="1"/>
            </p:cNvSpPr>
            <p:nvPr/>
          </p:nvSpPr>
          <p:spPr bwMode="auto">
            <a:xfrm>
              <a:off x="466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21" name="Line 225"/>
            <p:cNvSpPr>
              <a:spLocks noChangeShapeType="1"/>
            </p:cNvSpPr>
            <p:nvPr/>
          </p:nvSpPr>
          <p:spPr bwMode="auto">
            <a:xfrm>
              <a:off x="491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22" name="Line 226"/>
            <p:cNvSpPr>
              <a:spLocks noChangeShapeType="1"/>
            </p:cNvSpPr>
            <p:nvPr/>
          </p:nvSpPr>
          <p:spPr bwMode="auto">
            <a:xfrm>
              <a:off x="516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23" name="Line 227"/>
            <p:cNvSpPr>
              <a:spLocks noChangeShapeType="1"/>
            </p:cNvSpPr>
            <p:nvPr/>
          </p:nvSpPr>
          <p:spPr bwMode="auto">
            <a:xfrm>
              <a:off x="542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724" name="Line 228"/>
            <p:cNvSpPr>
              <a:spLocks noChangeShapeType="1"/>
            </p:cNvSpPr>
            <p:nvPr/>
          </p:nvSpPr>
          <p:spPr bwMode="auto">
            <a:xfrm>
              <a:off x="5664" y="836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8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8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8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8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58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58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8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8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8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5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5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5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5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5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5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5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5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8499" grpId="0"/>
      <p:bldP spid="1258525" grpId="0"/>
      <p:bldP spid="1258526" grpId="0" animBg="1"/>
      <p:bldP spid="1258527" grpId="0"/>
      <p:bldP spid="1258528" grpId="0" animBg="1"/>
      <p:bldP spid="1258529" grpId="0"/>
      <p:bldP spid="1258530" grpId="0"/>
      <p:bldP spid="1258531" grpId="0"/>
      <p:bldP spid="1258553" grpId="0" animBg="1"/>
      <p:bldP spid="1258554" grpId="0" animBg="1"/>
      <p:bldP spid="1258554" grpId="1" animBg="1"/>
      <p:bldP spid="12585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59523" name="Text Box 3"/>
          <p:cNvSpPr txBox="1">
            <a:spLocks noChangeArrowheads="1"/>
          </p:cNvSpPr>
          <p:nvPr/>
        </p:nvSpPr>
        <p:spPr bwMode="auto">
          <a:xfrm>
            <a:off x="333375" y="1038225"/>
            <a:ext cx="10128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Input:</a:t>
            </a:r>
          </a:p>
        </p:txBody>
      </p:sp>
      <p:sp>
        <p:nvSpPr>
          <p:cNvPr id="1259524" name="Text Box 4"/>
          <p:cNvSpPr txBox="1">
            <a:spLocks noChangeArrowheads="1"/>
          </p:cNvSpPr>
          <p:nvPr/>
        </p:nvSpPr>
        <p:spPr bwMode="auto">
          <a:xfrm>
            <a:off x="76200" y="1571625"/>
            <a:ext cx="1270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Output:</a:t>
            </a:r>
          </a:p>
        </p:txBody>
      </p:sp>
      <p:sp>
        <p:nvSpPr>
          <p:cNvPr id="1259525" name="Text Box 5"/>
          <p:cNvSpPr txBox="1">
            <a:spLocks noChangeArrowheads="1"/>
          </p:cNvSpPr>
          <p:nvPr/>
        </p:nvSpPr>
        <p:spPr bwMode="auto">
          <a:xfrm>
            <a:off x="260350" y="2105025"/>
            <a:ext cx="1085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Index:</a:t>
            </a:r>
          </a:p>
        </p:txBody>
      </p:sp>
      <p:graphicFrame>
        <p:nvGraphicFramePr>
          <p:cNvPr id="1259526" name="Group 6"/>
          <p:cNvGraphicFramePr>
            <a:graphicFrameLocks noGrp="1"/>
          </p:cNvGraphicFramePr>
          <p:nvPr>
            <p:ph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5960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5961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5961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5961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5961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5961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5961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5961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5961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5961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5961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5962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5962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5962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5962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5962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5962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5962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5962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59628" name="Text Box 108"/>
          <p:cNvSpPr txBox="1">
            <a:spLocks noChangeArrowheads="1"/>
          </p:cNvSpPr>
          <p:nvPr/>
        </p:nvSpPr>
        <p:spPr bwMode="auto">
          <a:xfrm>
            <a:off x="3013075" y="3382963"/>
            <a:ext cx="1379538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Value v:</a:t>
            </a:r>
          </a:p>
        </p:txBody>
      </p:sp>
      <p:sp>
        <p:nvSpPr>
          <p:cNvPr id="1259629" name="Text Box 109"/>
          <p:cNvSpPr txBox="1">
            <a:spLocks noChangeArrowheads="1"/>
          </p:cNvSpPr>
          <p:nvPr/>
        </p:nvSpPr>
        <p:spPr bwMode="auto">
          <a:xfrm>
            <a:off x="736600" y="3902075"/>
            <a:ext cx="3657600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# of records with digit v:</a:t>
            </a:r>
          </a:p>
        </p:txBody>
      </p: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59631" name="Text Box 111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32" name="Text Box 112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9633" name="Text Box 113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9634" name="Text Box 114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35" name="Text Box 115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9636" name="Text Box 116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37" name="Text Box 117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38" name="Text Box 118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9639" name="Text Box 119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40" name="Text Box 120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9641" name="Text Box 121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9642" name="Text Box 122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43" name="Text Box 123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59644" name="Text Box 124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45" name="Text Box 125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46" name="Text Box 126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9647" name="Text Box 127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9648" name="Text Box 128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59649" name="Text Box 129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59650" name="Group 130"/>
          <p:cNvGraphicFramePr>
            <a:graphicFrameLocks noGrp="1"/>
          </p:cNvGraphicFramePr>
          <p:nvPr/>
        </p:nvGraphicFramePr>
        <p:xfrm>
          <a:off x="4483100" y="3457125"/>
          <a:ext cx="2819400" cy="141917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473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7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6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59672" name="Text Box 152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59673" name="Text Box 153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59674" name="Text Box 154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59675" name="Text Box 155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 dirty="0">
                <a:latin typeface="Times New Roman" charset="0"/>
              </a:rPr>
              <a:t>0</a:t>
            </a:r>
          </a:p>
        </p:txBody>
      </p:sp>
      <p:grpSp>
        <p:nvGrpSpPr>
          <p:cNvPr id="4" name="Group 156"/>
          <p:cNvGrpSpPr>
            <a:grpSpLocks/>
          </p:cNvGrpSpPr>
          <p:nvPr/>
        </p:nvGrpSpPr>
        <p:grpSpPr bwMode="auto">
          <a:xfrm>
            <a:off x="4660901" y="3860807"/>
            <a:ext cx="2470151" cy="558801"/>
            <a:chOff x="2936" y="2432"/>
            <a:chExt cx="1556" cy="352"/>
          </a:xfrm>
        </p:grpSpPr>
        <p:sp>
          <p:nvSpPr>
            <p:cNvPr id="1259677" name="Text Box 157"/>
            <p:cNvSpPr txBox="1">
              <a:spLocks noChangeArrowheads="1"/>
            </p:cNvSpPr>
            <p:nvPr/>
          </p:nvSpPr>
          <p:spPr bwMode="auto">
            <a:xfrm>
              <a:off x="4256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59678" name="Text Box 158"/>
            <p:cNvSpPr txBox="1">
              <a:spLocks noChangeArrowheads="1"/>
            </p:cNvSpPr>
            <p:nvPr/>
          </p:nvSpPr>
          <p:spPr bwMode="auto">
            <a:xfrm>
              <a:off x="3832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59679" name="Text Box 159"/>
            <p:cNvSpPr txBox="1">
              <a:spLocks noChangeArrowheads="1"/>
            </p:cNvSpPr>
            <p:nvPr/>
          </p:nvSpPr>
          <p:spPr bwMode="auto">
            <a:xfrm>
              <a:off x="3391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9</a:t>
              </a:r>
            </a:p>
          </p:txBody>
        </p:sp>
        <p:sp>
          <p:nvSpPr>
            <p:cNvPr id="1259680" name="Text Box 160"/>
            <p:cNvSpPr txBox="1">
              <a:spLocks noChangeArrowheads="1"/>
            </p:cNvSpPr>
            <p:nvPr/>
          </p:nvSpPr>
          <p:spPr bwMode="auto">
            <a:xfrm>
              <a:off x="2936" y="243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5</a:t>
              </a:r>
            </a:p>
          </p:txBody>
        </p:sp>
      </p:grpSp>
      <p:sp>
        <p:nvSpPr>
          <p:cNvPr id="1259681" name="Text Box 161"/>
          <p:cNvSpPr txBox="1">
            <a:spLocks noChangeArrowheads="1"/>
          </p:cNvSpPr>
          <p:nvPr/>
        </p:nvSpPr>
        <p:spPr bwMode="auto">
          <a:xfrm>
            <a:off x="533400" y="5194300"/>
            <a:ext cx="3987800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N records. Time to count?</a:t>
            </a:r>
          </a:p>
        </p:txBody>
      </p:sp>
      <p:sp>
        <p:nvSpPr>
          <p:cNvPr id="1259682" name="Text Box 162"/>
          <p:cNvSpPr txBox="1">
            <a:spLocks noChangeArrowheads="1"/>
          </p:cNvSpPr>
          <p:nvPr/>
        </p:nvSpPr>
        <p:spPr bwMode="auto">
          <a:xfrm>
            <a:off x="4529138" y="5127625"/>
            <a:ext cx="919167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 smtClean="0">
                <a:solidFill>
                  <a:schemeClr val="accent2"/>
                </a:solidFill>
                <a:latin typeface="Symbol" charset="2"/>
                <a:sym typeface="Symbol" charset="2"/>
              </a:rPr>
              <a:t>θ</a:t>
            </a:r>
            <a:r>
              <a:rPr lang="en-US" sz="3000" b="0" dirty="0" smtClean="0">
                <a:solidFill>
                  <a:schemeClr val="accent2"/>
                </a:solidFill>
                <a:latin typeface="Times New Roman" charset="0"/>
              </a:rPr>
              <a:t>(</a:t>
            </a:r>
            <a:r>
              <a:rPr lang="en-US" sz="3000" b="0" dirty="0">
                <a:solidFill>
                  <a:schemeClr val="accent2"/>
                </a:solidFill>
                <a:latin typeface="Times New Roman" charset="0"/>
              </a:rPr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1571" name="Text Box 3"/>
          <p:cNvSpPr txBox="1">
            <a:spLocks noChangeArrowheads="1"/>
          </p:cNvSpPr>
          <p:nvPr/>
        </p:nvSpPr>
        <p:spPr bwMode="auto">
          <a:xfrm>
            <a:off x="333375" y="1038225"/>
            <a:ext cx="10128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Input:</a:t>
            </a:r>
          </a:p>
        </p:txBody>
      </p:sp>
      <p:sp>
        <p:nvSpPr>
          <p:cNvPr id="1261572" name="Text Box 4"/>
          <p:cNvSpPr txBox="1">
            <a:spLocks noChangeArrowheads="1"/>
          </p:cNvSpPr>
          <p:nvPr/>
        </p:nvSpPr>
        <p:spPr bwMode="auto">
          <a:xfrm>
            <a:off x="76200" y="1571625"/>
            <a:ext cx="1270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Output:</a:t>
            </a:r>
          </a:p>
        </p:txBody>
      </p:sp>
      <p:sp>
        <p:nvSpPr>
          <p:cNvPr id="1261573" name="Text Box 5"/>
          <p:cNvSpPr txBox="1">
            <a:spLocks noChangeArrowheads="1"/>
          </p:cNvSpPr>
          <p:nvPr/>
        </p:nvSpPr>
        <p:spPr bwMode="auto">
          <a:xfrm>
            <a:off x="260350" y="2105025"/>
            <a:ext cx="1085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Index:</a:t>
            </a:r>
          </a:p>
        </p:txBody>
      </p:sp>
      <p:graphicFrame>
        <p:nvGraphicFramePr>
          <p:cNvPr id="1261574" name="Group 6"/>
          <p:cNvGraphicFramePr>
            <a:graphicFrameLocks noGrp="1"/>
          </p:cNvGraphicFramePr>
          <p:nvPr>
            <p:ph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165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165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165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166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166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166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166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166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166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166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166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166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166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167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167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167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167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167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167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1676" name="Text Box 108"/>
          <p:cNvSpPr txBox="1">
            <a:spLocks noChangeArrowheads="1"/>
          </p:cNvSpPr>
          <p:nvPr/>
        </p:nvSpPr>
        <p:spPr bwMode="auto">
          <a:xfrm>
            <a:off x="3013075" y="3398838"/>
            <a:ext cx="1379538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Value v:</a:t>
            </a:r>
          </a:p>
        </p:txBody>
      </p:sp>
      <p:sp>
        <p:nvSpPr>
          <p:cNvPr id="1261677" name="Text Box 109"/>
          <p:cNvSpPr txBox="1">
            <a:spLocks noChangeArrowheads="1"/>
          </p:cNvSpPr>
          <p:nvPr/>
        </p:nvSpPr>
        <p:spPr bwMode="auto">
          <a:xfrm>
            <a:off x="735013" y="3871913"/>
            <a:ext cx="3657600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# of records with digit v:</a:t>
            </a:r>
          </a:p>
        </p:txBody>
      </p:sp>
      <p:sp>
        <p:nvSpPr>
          <p:cNvPr id="1261678" name="Text Box 110"/>
          <p:cNvSpPr txBox="1">
            <a:spLocks noChangeArrowheads="1"/>
          </p:cNvSpPr>
          <p:nvPr/>
        </p:nvSpPr>
        <p:spPr bwMode="auto">
          <a:xfrm>
            <a:off x="450850" y="4376738"/>
            <a:ext cx="3941763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# of records with digit &lt; v: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1680" name="Text Box 112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81" name="Text Box 113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1682" name="Text Box 114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1683" name="Text Box 115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84" name="Text Box 116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1685" name="Text Box 117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86" name="Text Box 118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87" name="Text Box 119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1688" name="Text Box 120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89" name="Text Box 121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1690" name="Text Box 122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1691" name="Text Box 123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92" name="Text Box 124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1693" name="Text Box 125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94" name="Text Box 126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95" name="Text Box 127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1696" name="Text Box 128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1697" name="Text Box 129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1698" name="Text Box 130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1699" name="Group 131"/>
          <p:cNvGraphicFramePr>
            <a:graphicFrameLocks noGrp="1"/>
          </p:cNvGraphicFramePr>
          <p:nvPr/>
        </p:nvGraphicFramePr>
        <p:xfrm>
          <a:off x="4483100" y="3400425"/>
          <a:ext cx="2819400" cy="1552574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18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61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1721" name="Text Box 153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1722" name="Text Box 154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1723" name="Text Box 155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1724" name="Text Box 156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grpSp>
        <p:nvGrpSpPr>
          <p:cNvPr id="4" name="Group 157"/>
          <p:cNvGrpSpPr>
            <a:grpSpLocks/>
          </p:cNvGrpSpPr>
          <p:nvPr/>
        </p:nvGrpSpPr>
        <p:grpSpPr bwMode="auto">
          <a:xfrm>
            <a:off x="4660900" y="3860800"/>
            <a:ext cx="2470150" cy="558800"/>
            <a:chOff x="2936" y="2432"/>
            <a:chExt cx="1556" cy="352"/>
          </a:xfrm>
        </p:grpSpPr>
        <p:sp>
          <p:nvSpPr>
            <p:cNvPr id="1261726" name="Text Box 158"/>
            <p:cNvSpPr txBox="1">
              <a:spLocks noChangeArrowheads="1"/>
            </p:cNvSpPr>
            <p:nvPr/>
          </p:nvSpPr>
          <p:spPr bwMode="auto">
            <a:xfrm>
              <a:off x="4256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1727" name="Text Box 159"/>
            <p:cNvSpPr txBox="1">
              <a:spLocks noChangeArrowheads="1"/>
            </p:cNvSpPr>
            <p:nvPr/>
          </p:nvSpPr>
          <p:spPr bwMode="auto">
            <a:xfrm>
              <a:off x="3832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1728" name="Text Box 160"/>
            <p:cNvSpPr txBox="1">
              <a:spLocks noChangeArrowheads="1"/>
            </p:cNvSpPr>
            <p:nvPr/>
          </p:nvSpPr>
          <p:spPr bwMode="auto">
            <a:xfrm>
              <a:off x="3391" y="2432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9</a:t>
              </a:r>
            </a:p>
          </p:txBody>
        </p:sp>
        <p:sp>
          <p:nvSpPr>
            <p:cNvPr id="1261729" name="Text Box 161"/>
            <p:cNvSpPr txBox="1">
              <a:spLocks noChangeArrowheads="1"/>
            </p:cNvSpPr>
            <p:nvPr/>
          </p:nvSpPr>
          <p:spPr bwMode="auto">
            <a:xfrm>
              <a:off x="2936" y="2438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5</a:t>
              </a:r>
            </a:p>
          </p:txBody>
        </p:sp>
      </p:grpSp>
      <p:sp>
        <p:nvSpPr>
          <p:cNvPr id="1261730" name="Text Box 162"/>
          <p:cNvSpPr txBox="1">
            <a:spLocks noChangeArrowheads="1"/>
          </p:cNvSpPr>
          <p:nvPr/>
        </p:nvSpPr>
        <p:spPr bwMode="auto">
          <a:xfrm>
            <a:off x="6673850" y="43942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1731" name="Text Box 163"/>
          <p:cNvSpPr txBox="1">
            <a:spLocks noChangeArrowheads="1"/>
          </p:cNvSpPr>
          <p:nvPr/>
        </p:nvSpPr>
        <p:spPr bwMode="auto">
          <a:xfrm>
            <a:off x="6000750" y="43942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1732" name="Text Box 164"/>
          <p:cNvSpPr txBox="1">
            <a:spLocks noChangeArrowheads="1"/>
          </p:cNvSpPr>
          <p:nvPr/>
        </p:nvSpPr>
        <p:spPr bwMode="auto">
          <a:xfrm>
            <a:off x="5395913" y="43942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61733" name="Text Box 165"/>
          <p:cNvSpPr txBox="1">
            <a:spLocks noChangeArrowheads="1"/>
          </p:cNvSpPr>
          <p:nvPr/>
        </p:nvSpPr>
        <p:spPr bwMode="auto">
          <a:xfrm>
            <a:off x="4673600" y="44037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1750" name="Oval 182"/>
          <p:cNvSpPr>
            <a:spLocks noChangeArrowheads="1"/>
          </p:cNvSpPr>
          <p:nvPr/>
        </p:nvSpPr>
        <p:spPr bwMode="auto">
          <a:xfrm>
            <a:off x="4495800" y="4419600"/>
            <a:ext cx="2057400" cy="5334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grpSp>
        <p:nvGrpSpPr>
          <p:cNvPr id="7" name="Group 193"/>
          <p:cNvGrpSpPr>
            <a:grpSpLocks/>
          </p:cNvGrpSpPr>
          <p:nvPr/>
        </p:nvGrpSpPr>
        <p:grpSpPr bwMode="auto">
          <a:xfrm>
            <a:off x="5943600" y="3886200"/>
            <a:ext cx="1295400" cy="1066800"/>
            <a:chOff x="3744" y="2448"/>
            <a:chExt cx="816" cy="672"/>
          </a:xfrm>
        </p:grpSpPr>
        <p:sp>
          <p:nvSpPr>
            <p:cNvPr id="1261762" name="Oval 194"/>
            <p:cNvSpPr>
              <a:spLocks noChangeArrowheads="1"/>
            </p:cNvSpPr>
            <p:nvPr/>
          </p:nvSpPr>
          <p:spPr bwMode="auto">
            <a:xfrm>
              <a:off x="3744" y="2448"/>
              <a:ext cx="384" cy="672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1763" name="Oval 195"/>
            <p:cNvSpPr>
              <a:spLocks noChangeArrowheads="1"/>
            </p:cNvSpPr>
            <p:nvPr/>
          </p:nvSpPr>
          <p:spPr bwMode="auto">
            <a:xfrm>
              <a:off x="4176" y="2784"/>
              <a:ext cx="384" cy="33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61764" name="Text Box 196"/>
          <p:cNvSpPr txBox="1">
            <a:spLocks noChangeArrowheads="1"/>
          </p:cNvSpPr>
          <p:nvPr/>
        </p:nvSpPr>
        <p:spPr bwMode="auto">
          <a:xfrm>
            <a:off x="533400" y="5222875"/>
            <a:ext cx="6672263" cy="488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/>
              <a:t>N records, k different values. Time to count?</a:t>
            </a:r>
          </a:p>
        </p:txBody>
      </p:sp>
      <p:sp>
        <p:nvSpPr>
          <p:cNvPr id="1261765" name="Text Box 197"/>
          <p:cNvSpPr txBox="1">
            <a:spLocks noChangeArrowheads="1"/>
          </p:cNvSpPr>
          <p:nvPr/>
        </p:nvSpPr>
        <p:spPr bwMode="auto">
          <a:xfrm>
            <a:off x="7288213" y="5172075"/>
            <a:ext cx="833694" cy="55399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dirty="0" err="1" smtClean="0">
                <a:solidFill>
                  <a:schemeClr val="accent2"/>
                </a:solidFill>
                <a:latin typeface="Symbol" charset="2"/>
                <a:sym typeface="Symbol" charset="2"/>
              </a:rPr>
              <a:t>θ</a:t>
            </a:r>
            <a:r>
              <a:rPr lang="en-US" sz="3000" b="0" dirty="0" err="1" smtClean="0">
                <a:solidFill>
                  <a:schemeClr val="accent2"/>
                </a:solidFill>
                <a:latin typeface="Times New Roman" charset="0"/>
              </a:rPr>
              <a:t>(</a:t>
            </a:r>
            <a:r>
              <a:rPr lang="en-US" sz="3000" b="0" dirty="0" err="1">
                <a:solidFill>
                  <a:schemeClr val="accent2"/>
                </a:solidFill>
                <a:latin typeface="Times New Roman" charset="0"/>
              </a:rPr>
              <a:t>k</a:t>
            </a:r>
            <a:r>
              <a:rPr lang="en-US" sz="3000" b="0" dirty="0">
                <a:solidFill>
                  <a:schemeClr val="accent2"/>
                </a:solidFill>
                <a:latin typeface="Times New Roman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750" grpId="0" animBg="1"/>
      <p:bldP spid="1261764" grpId="0"/>
      <p:bldP spid="1261765" grpId="0"/>
    </p:bld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10888</TotalTime>
  <Words>2112</Words>
  <Application>Microsoft Office PowerPoint</Application>
  <PresentationFormat>On-screen Show (4:3)</PresentationFormat>
  <Paragraphs>132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ＭＳ Ｐゴシック</vt:lpstr>
      <vt:lpstr>Arial</vt:lpstr>
      <vt:lpstr>Calibri</vt:lpstr>
      <vt:lpstr>Symbol</vt:lpstr>
      <vt:lpstr>Times New Roman</vt:lpstr>
      <vt:lpstr>Wingdings</vt:lpstr>
      <vt:lpstr>3101</vt:lpstr>
      <vt:lpstr>Equation</vt:lpstr>
      <vt:lpstr>Linear Sorts</vt:lpstr>
      <vt:lpstr>Linear Sorts?</vt:lpstr>
      <vt:lpstr>Linear Sorting Algorithms</vt:lpstr>
      <vt:lpstr>Linear Sorting Algorithms</vt:lpstr>
      <vt:lpstr>Example 1.  Counting Sort</vt:lpstr>
      <vt:lpstr>Counting Sort</vt:lpstr>
      <vt:lpstr>CountingSort</vt:lpstr>
      <vt:lpstr>CountingSort</vt:lpstr>
      <vt:lpstr>CountingSort</vt:lpstr>
      <vt:lpstr>CountingSort</vt:lpstr>
      <vt:lpstr>CountingSort</vt:lpstr>
      <vt:lpstr>Loop Invarian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Linear Sorting Algorithms</vt:lpstr>
      <vt:lpstr> </vt:lpstr>
      <vt:lpstr>RadixSort   </vt:lpstr>
      <vt:lpstr>RadixSort   </vt:lpstr>
      <vt:lpstr>RadixSort   </vt:lpstr>
      <vt:lpstr>RadixSort    </vt:lpstr>
      <vt:lpstr>RadixSort   </vt:lpstr>
      <vt:lpstr>Loop Invariant</vt:lpstr>
      <vt:lpstr>Running Time</vt:lpstr>
      <vt:lpstr>Linear Sorting Algorithms</vt:lpstr>
      <vt:lpstr>Example 3. Bucket Sort</vt:lpstr>
      <vt:lpstr>Bucket Sort</vt:lpstr>
      <vt:lpstr>Loop Invariants</vt:lpstr>
      <vt:lpstr>PseudoCode</vt:lpstr>
      <vt:lpstr>Linear Sorting Algorithms</vt:lpstr>
      <vt:lpstr>Linear Sorts:  Learning Outcomes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rting</dc:title>
  <dc:subject/>
  <dc:creator>James Elder</dc:creator>
  <cp:keywords/>
  <dc:description/>
  <cp:lastModifiedBy>Microsoft account</cp:lastModifiedBy>
  <cp:revision>88</cp:revision>
  <cp:lastPrinted>2010-03-09T17:46:39Z</cp:lastPrinted>
  <dcterms:created xsi:type="dcterms:W3CDTF">2010-04-01T15:03:42Z</dcterms:created>
  <dcterms:modified xsi:type="dcterms:W3CDTF">2014-07-23T18:15:01Z</dcterms:modified>
  <cp:category/>
</cp:coreProperties>
</file>